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33E28" w14:textId="73D7A2D4" w:rsidR="001E1386" w:rsidRDefault="00B06254" w:rsidP="001E138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NHÓM I</w:t>
      </w:r>
      <w:r w:rsidR="00601273">
        <w:rPr>
          <w:rFonts w:ascii="Times New Roman" w:hAnsi="Times New Roman" w:cs="Times New Roman"/>
          <w:b/>
        </w:rPr>
        <w:t xml:space="preserve">   (  THẠCH LẬP +NGUYỆN ẤN+ LỘC THỊNH)</w:t>
      </w:r>
    </w:p>
    <w:p w14:paraId="33711C67" w14:textId="2C093B02" w:rsidR="001E1386" w:rsidRPr="001E1386" w:rsidRDefault="001E1386" w:rsidP="001E1386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E1386">
        <w:rPr>
          <w:rFonts w:ascii="Times New Roman" w:eastAsia="Calibri" w:hAnsi="Times New Roman" w:cs="Times New Roman"/>
          <w:b/>
          <w:sz w:val="28"/>
          <w:szCs w:val="28"/>
        </w:rPr>
        <w:t xml:space="preserve"> BẢNG MA TRẬN + </w:t>
      </w:r>
      <w:r w:rsidRPr="001E1386">
        <w:rPr>
          <w:rFonts w:ascii="Times New Roman" w:eastAsia="Calibri" w:hAnsi="Times New Roman" w:cs="Times New Roman"/>
          <w:b/>
          <w:sz w:val="28"/>
          <w:szCs w:val="28"/>
          <w:lang w:val="vi-VN"/>
        </w:rPr>
        <w:t>ĐẶC TẢ MỨC ĐỘ ĐÁNH GIÁ</w:t>
      </w:r>
      <w:r w:rsidRPr="001E1386">
        <w:rPr>
          <w:rFonts w:ascii="Times New Roman" w:eastAsia="Calibri" w:hAnsi="Times New Roman" w:cs="Times New Roman"/>
          <w:b/>
          <w:sz w:val="28"/>
          <w:szCs w:val="28"/>
        </w:rPr>
        <w:t xml:space="preserve"> CỤ THỂ ĐỀ THI GIỮA HKII </w:t>
      </w:r>
      <w:r w:rsidRPr="001E1386">
        <w:rPr>
          <w:rFonts w:ascii="Times New Roman" w:eastAsia="Calibri" w:hAnsi="Times New Roman" w:cs="Times New Roman"/>
          <w:b/>
          <w:sz w:val="28"/>
          <w:szCs w:val="28"/>
          <w:lang w:val="vi-VN"/>
        </w:rPr>
        <w:t>MÔN TOÁN</w:t>
      </w:r>
      <w:r w:rsidRPr="001E138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1E1386">
        <w:rPr>
          <w:rFonts w:ascii="Times New Roman" w:eastAsia="Calibri" w:hAnsi="Times New Roman" w:cs="Times New Roman"/>
          <w:b/>
          <w:sz w:val="28"/>
          <w:szCs w:val="28"/>
          <w:lang w:val="vi-VN"/>
        </w:rPr>
        <w:t>-</w:t>
      </w:r>
      <w:r w:rsidRPr="001E138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1E1386">
        <w:rPr>
          <w:rFonts w:ascii="Times New Roman" w:eastAsia="Calibri" w:hAnsi="Times New Roman" w:cs="Times New Roman"/>
          <w:b/>
          <w:sz w:val="28"/>
          <w:szCs w:val="28"/>
          <w:lang w:val="vi-VN"/>
        </w:rPr>
        <w:t>LỚP</w:t>
      </w:r>
      <w:r w:rsidRPr="001E1386">
        <w:rPr>
          <w:rFonts w:ascii="Times New Roman" w:eastAsia="Calibri" w:hAnsi="Times New Roman" w:cs="Times New Roman"/>
          <w:b/>
          <w:sz w:val="28"/>
          <w:szCs w:val="28"/>
        </w:rPr>
        <w:t xml:space="preserve"> 6</w:t>
      </w:r>
    </w:p>
    <w:p w14:paraId="155B6321" w14:textId="77777777" w:rsidR="001E1386" w:rsidRPr="001E1386" w:rsidRDefault="001E1386" w:rsidP="001E1386">
      <w:pPr>
        <w:spacing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E1386">
        <w:rPr>
          <w:rFonts w:ascii="Times New Roman" w:eastAsia="Calibri" w:hAnsi="Times New Roman" w:cs="Times New Roman"/>
          <w:b/>
          <w:sz w:val="28"/>
          <w:szCs w:val="28"/>
        </w:rPr>
        <w:t>THỜI GIAN: 90 PHÚT</w:t>
      </w:r>
    </w:p>
    <w:p w14:paraId="2E222C64" w14:textId="77777777" w:rsidR="002769F7" w:rsidRPr="00E04688" w:rsidRDefault="002769F7" w:rsidP="00E04688">
      <w:p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21"/>
        <w:gridCol w:w="1127"/>
        <w:gridCol w:w="2103"/>
        <w:gridCol w:w="2781"/>
        <w:gridCol w:w="891"/>
        <w:gridCol w:w="891"/>
        <w:gridCol w:w="891"/>
        <w:gridCol w:w="1031"/>
        <w:gridCol w:w="891"/>
        <w:gridCol w:w="891"/>
        <w:gridCol w:w="891"/>
        <w:gridCol w:w="775"/>
        <w:gridCol w:w="877"/>
      </w:tblGrid>
      <w:tr w:rsidR="002834FE" w:rsidRPr="00362CAA" w14:paraId="534CE838" w14:textId="77777777" w:rsidTr="002E48CF">
        <w:trPr>
          <w:trHeight w:val="175"/>
        </w:trPr>
        <w:tc>
          <w:tcPr>
            <w:tcW w:w="179" w:type="pct"/>
            <w:vMerge w:val="restart"/>
            <w:vAlign w:val="center"/>
          </w:tcPr>
          <w:p w14:paraId="700DBCCF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5A115226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5896CDF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(1)</w:t>
            </w:r>
          </w:p>
        </w:tc>
        <w:tc>
          <w:tcPr>
            <w:tcW w:w="387" w:type="pct"/>
            <w:vMerge w:val="restart"/>
            <w:vAlign w:val="center"/>
          </w:tcPr>
          <w:p w14:paraId="64228485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</w:p>
          <w:p w14:paraId="1B42D688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  <w:p w14:paraId="6E2CEEAE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(2)</w:t>
            </w:r>
          </w:p>
        </w:tc>
        <w:tc>
          <w:tcPr>
            <w:tcW w:w="722" w:type="pct"/>
            <w:vMerge w:val="restart"/>
            <w:vAlign w:val="center"/>
          </w:tcPr>
          <w:p w14:paraId="4CCD69CB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7F606FD4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(3)</w:t>
            </w:r>
          </w:p>
        </w:tc>
        <w:tc>
          <w:tcPr>
            <w:tcW w:w="955" w:type="pct"/>
            <w:vMerge w:val="restart"/>
            <w:vAlign w:val="center"/>
          </w:tcPr>
          <w:p w14:paraId="31AF051D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2263EEFF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ED46EB9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(4)</w:t>
            </w:r>
          </w:p>
        </w:tc>
        <w:tc>
          <w:tcPr>
            <w:tcW w:w="2456" w:type="pct"/>
            <w:gridSpan w:val="8"/>
          </w:tcPr>
          <w:p w14:paraId="66A890FD" w14:textId="77777777" w:rsidR="002834FE" w:rsidRPr="00362CAA" w:rsidRDefault="002834FE" w:rsidP="00F557C1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301" w:type="pct"/>
          </w:tcPr>
          <w:p w14:paraId="6BCF1565" w14:textId="77777777" w:rsidR="002834FE" w:rsidRPr="00362CAA" w:rsidRDefault="002834FE" w:rsidP="00F557C1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0274BB95" w14:textId="77777777" w:rsidR="002834FE" w:rsidRPr="00362CAA" w:rsidRDefault="002834FE" w:rsidP="003F1FA6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</w:t>
            </w: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  <w:r w:rsidR="003F1FA6" w:rsidRPr="00362CAA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2834FE" w:rsidRPr="00362CAA" w14:paraId="1F36642B" w14:textId="77777777" w:rsidTr="002933FE">
        <w:trPr>
          <w:trHeight w:val="273"/>
        </w:trPr>
        <w:tc>
          <w:tcPr>
            <w:tcW w:w="179" w:type="pct"/>
            <w:vMerge/>
            <w:vAlign w:val="center"/>
          </w:tcPr>
          <w:p w14:paraId="487582D0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7" w:type="pct"/>
            <w:vMerge/>
            <w:vAlign w:val="center"/>
          </w:tcPr>
          <w:p w14:paraId="5F284791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22" w:type="pct"/>
            <w:vMerge/>
            <w:vAlign w:val="center"/>
          </w:tcPr>
          <w:p w14:paraId="274E75FF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55" w:type="pct"/>
            <w:vMerge/>
            <w:vAlign w:val="center"/>
          </w:tcPr>
          <w:p w14:paraId="081175D5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2" w:type="pct"/>
            <w:gridSpan w:val="2"/>
          </w:tcPr>
          <w:p w14:paraId="20E216B7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660" w:type="pct"/>
            <w:gridSpan w:val="2"/>
          </w:tcPr>
          <w:p w14:paraId="1C8E3603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612" w:type="pct"/>
            <w:gridSpan w:val="2"/>
          </w:tcPr>
          <w:p w14:paraId="16BAC82A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572" w:type="pct"/>
            <w:gridSpan w:val="2"/>
          </w:tcPr>
          <w:p w14:paraId="169DBA25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  <w:tc>
          <w:tcPr>
            <w:tcW w:w="301" w:type="pct"/>
            <w:vMerge w:val="restart"/>
          </w:tcPr>
          <w:p w14:paraId="3BFACA79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2834FE" w:rsidRPr="00362CAA" w14:paraId="55A4B8E9" w14:textId="77777777" w:rsidTr="002933FE">
        <w:trPr>
          <w:trHeight w:val="73"/>
        </w:trPr>
        <w:tc>
          <w:tcPr>
            <w:tcW w:w="179" w:type="pct"/>
            <w:vMerge/>
            <w:vAlign w:val="center"/>
          </w:tcPr>
          <w:p w14:paraId="04AD81CB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7" w:type="pct"/>
            <w:vMerge/>
            <w:vAlign w:val="center"/>
          </w:tcPr>
          <w:p w14:paraId="0F58F6C1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22" w:type="pct"/>
            <w:vMerge/>
            <w:vAlign w:val="center"/>
          </w:tcPr>
          <w:p w14:paraId="62FF11D1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55" w:type="pct"/>
            <w:vMerge/>
            <w:vAlign w:val="center"/>
          </w:tcPr>
          <w:p w14:paraId="6E5B789B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6" w:type="pct"/>
            <w:shd w:val="clear" w:color="auto" w:fill="FFFFFF" w:themeFill="background1"/>
          </w:tcPr>
          <w:p w14:paraId="462ED1E9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306" w:type="pct"/>
            <w:shd w:val="clear" w:color="auto" w:fill="FFFFFF" w:themeFill="background1"/>
          </w:tcPr>
          <w:p w14:paraId="0D37BE60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306" w:type="pct"/>
            <w:shd w:val="clear" w:color="auto" w:fill="FFFFFF" w:themeFill="background1"/>
          </w:tcPr>
          <w:p w14:paraId="2E8F1D7A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354" w:type="pct"/>
            <w:shd w:val="clear" w:color="auto" w:fill="FFFFFF" w:themeFill="background1"/>
          </w:tcPr>
          <w:p w14:paraId="436A986D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306" w:type="pct"/>
            <w:shd w:val="clear" w:color="auto" w:fill="FFFFFF" w:themeFill="background1"/>
          </w:tcPr>
          <w:p w14:paraId="6B6675E5" w14:textId="77777777" w:rsidR="002834FE" w:rsidRPr="00362CAA" w:rsidRDefault="002834FE" w:rsidP="003926BC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306" w:type="pct"/>
            <w:shd w:val="clear" w:color="auto" w:fill="FFFFFF" w:themeFill="background1"/>
          </w:tcPr>
          <w:p w14:paraId="54C5CC66" w14:textId="77777777" w:rsidR="002834FE" w:rsidRPr="00362CAA" w:rsidRDefault="002834FE" w:rsidP="003926BC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306" w:type="pct"/>
            <w:shd w:val="clear" w:color="auto" w:fill="FFFFFF" w:themeFill="background1"/>
          </w:tcPr>
          <w:p w14:paraId="433F48C9" w14:textId="77777777" w:rsidR="002834FE" w:rsidRPr="00362CAA" w:rsidRDefault="002834FE" w:rsidP="003926BC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266" w:type="pct"/>
            <w:shd w:val="clear" w:color="auto" w:fill="FFFFFF" w:themeFill="background1"/>
          </w:tcPr>
          <w:p w14:paraId="6DD817CA" w14:textId="77777777" w:rsidR="002834FE" w:rsidRPr="00362CAA" w:rsidRDefault="002834FE" w:rsidP="003926BC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301" w:type="pct"/>
            <w:vMerge/>
          </w:tcPr>
          <w:p w14:paraId="1615993F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886379" w:rsidRPr="00362CAA" w14:paraId="0981B1F0" w14:textId="77777777" w:rsidTr="002933FE">
        <w:trPr>
          <w:trHeight w:val="1776"/>
        </w:trPr>
        <w:tc>
          <w:tcPr>
            <w:tcW w:w="179" w:type="pct"/>
            <w:vMerge w:val="restart"/>
            <w:vAlign w:val="center"/>
          </w:tcPr>
          <w:p w14:paraId="2B56B73C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387" w:type="pct"/>
            <w:vMerge w:val="restart"/>
            <w:vAlign w:val="center"/>
          </w:tcPr>
          <w:p w14:paraId="38C0448D" w14:textId="77777777" w:rsidR="00886379" w:rsidRPr="00362CAA" w:rsidRDefault="00AF4678" w:rsidP="00AF4678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>Chủ đề 1: Phân số</w:t>
            </w:r>
          </w:p>
        </w:tc>
        <w:tc>
          <w:tcPr>
            <w:tcW w:w="722" w:type="pct"/>
          </w:tcPr>
          <w:p w14:paraId="4312A133" w14:textId="77777777" w:rsidR="00B6752D" w:rsidRPr="00362CAA" w:rsidRDefault="00B6752D" w:rsidP="00F361E9">
            <w:pPr>
              <w:spacing w:before="60"/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</w:p>
          <w:p w14:paraId="3CBF0269" w14:textId="77777777" w:rsidR="00B6752D" w:rsidRPr="00362CAA" w:rsidRDefault="00B6752D" w:rsidP="00F361E9">
            <w:pPr>
              <w:spacing w:before="60"/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</w:p>
          <w:p w14:paraId="06CC4AAB" w14:textId="77777777" w:rsidR="00886379" w:rsidRPr="00362CAA" w:rsidRDefault="00362CAA" w:rsidP="00F361E9">
            <w:pPr>
              <w:spacing w:before="60"/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 xml:space="preserve">      </w:t>
            </w:r>
            <w:r w:rsidR="00886379" w:rsidRPr="00362CAA"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>Nội dung 1:</w:t>
            </w:r>
          </w:p>
          <w:p w14:paraId="66593166" w14:textId="77777777" w:rsidR="00886379" w:rsidRPr="00362CAA" w:rsidRDefault="00AF4678" w:rsidP="00F361E9">
            <w:pPr>
              <w:spacing w:before="60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Cs/>
                <w:iCs/>
                <w:spacing w:val="-8"/>
                <w:sz w:val="24"/>
                <w:szCs w:val="24"/>
              </w:rPr>
              <w:t>Tính chất cơ bản của phân số.  So sánh phân số</w:t>
            </w:r>
          </w:p>
        </w:tc>
        <w:tc>
          <w:tcPr>
            <w:tcW w:w="955" w:type="pct"/>
            <w:vAlign w:val="center"/>
          </w:tcPr>
          <w:p w14:paraId="06C90780" w14:textId="77777777" w:rsidR="00886379" w:rsidRPr="00362CAA" w:rsidRDefault="00886379" w:rsidP="00F361E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69316D20" w14:textId="77777777" w:rsidR="00886379" w:rsidRPr="00362CAA" w:rsidRDefault="00886379" w:rsidP="00F361E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 xml:space="preserve">- Nhận biết được </w:t>
            </w:r>
            <w:r w:rsidR="00AF4678" w:rsidRPr="00362CAA">
              <w:rPr>
                <w:rFonts w:cs="Times New Roman"/>
                <w:spacing w:val="-8"/>
                <w:sz w:val="24"/>
                <w:szCs w:val="24"/>
              </w:rPr>
              <w:t>phân số với tử số hoặc mẫu số là số nguyên</w:t>
            </w:r>
            <w:r w:rsidR="00D877CC" w:rsidRPr="00362CAA">
              <w:rPr>
                <w:rFonts w:cs="Times New Roman"/>
                <w:spacing w:val="-8"/>
                <w:sz w:val="24"/>
                <w:szCs w:val="24"/>
              </w:rPr>
              <w:t xml:space="preserve"> </w:t>
            </w:r>
            <w:r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(Câu 1)</w:t>
            </w:r>
          </w:p>
          <w:p w14:paraId="2834443C" w14:textId="77777777" w:rsidR="00886379" w:rsidRPr="00362CAA" w:rsidRDefault="00886379" w:rsidP="0026645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 xml:space="preserve">- </w:t>
            </w:r>
            <w:r w:rsidR="00266458" w:rsidRPr="00362CAA">
              <w:rPr>
                <w:rFonts w:cs="Times New Roman"/>
                <w:spacing w:val="-8"/>
                <w:sz w:val="24"/>
                <w:szCs w:val="24"/>
              </w:rPr>
              <w:t>Nhận biết  được hỗn số dương</w:t>
            </w:r>
            <w:r w:rsidRPr="00362CAA">
              <w:rPr>
                <w:rFonts w:cs="Times New Roman"/>
                <w:spacing w:val="-8"/>
                <w:sz w:val="24"/>
                <w:szCs w:val="24"/>
              </w:rPr>
              <w:t xml:space="preserve"> </w:t>
            </w:r>
            <w:r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(</w:t>
            </w:r>
            <w:r w:rsidR="00266458"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Câu 3</w:t>
            </w:r>
            <w:r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)</w:t>
            </w:r>
          </w:p>
          <w:p w14:paraId="782A82F1" w14:textId="77777777" w:rsidR="001D2010" w:rsidRPr="00362CAA" w:rsidRDefault="001D2010" w:rsidP="0026645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 xml:space="preserve">- So sánh được hai phân số cho trước </w:t>
            </w:r>
            <w:r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(Câu 2)</w:t>
            </w:r>
          </w:p>
          <w:p w14:paraId="0AD0AA4A" w14:textId="77777777" w:rsidR="00D877CC" w:rsidRDefault="00304DDB" w:rsidP="00266458">
            <w:pPr>
              <w:spacing w:before="60"/>
              <w:jc w:val="both"/>
              <w:rPr>
                <w:rFonts w:cs="Times New Roman"/>
                <w:bCs/>
                <w:color w:val="FF0000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-</w:t>
            </w:r>
            <w:r w:rsidR="00A90BFC" w:rsidRPr="00A90BFC">
              <w:rPr>
                <w:rFonts w:eastAsia="Calibri" w:cs="Times New Roman"/>
                <w:sz w:val="24"/>
                <w:szCs w:val="24"/>
              </w:rPr>
              <w:t xml:space="preserve">Nhận biết </w:t>
            </w:r>
            <w:r w:rsidR="00A90BFC">
              <w:rPr>
                <w:rFonts w:eastAsia="Calibri" w:cs="Times New Roman"/>
                <w:sz w:val="24"/>
                <w:szCs w:val="24"/>
              </w:rPr>
              <w:t>một phân số là phân số tối giản</w:t>
            </w:r>
            <w:r w:rsidR="00A90BFC" w:rsidRPr="00362CAA">
              <w:rPr>
                <w:rFonts w:cs="Times New Roman"/>
                <w:bCs/>
                <w:color w:val="FF0000"/>
                <w:spacing w:val="-4"/>
                <w:sz w:val="24"/>
                <w:szCs w:val="24"/>
                <w:lang w:val="fr-FR"/>
              </w:rPr>
              <w:t>( Câu 9)</w:t>
            </w:r>
          </w:p>
          <w:p w14:paraId="11EE4CE4" w14:textId="12E38B2F" w:rsidR="002E48CF" w:rsidRPr="00362CAA" w:rsidRDefault="002E48CF" w:rsidP="0026645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7E088BAF" w14:textId="4FBE21F3" w:rsidR="00886379" w:rsidRPr="00362CAA" w:rsidRDefault="00A90BFC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4</w:t>
            </w:r>
          </w:p>
          <w:p w14:paraId="28E3B602" w14:textId="601FED1E" w:rsidR="00886379" w:rsidRPr="00362CAA" w:rsidRDefault="00886379" w:rsidP="00266458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(</w:t>
            </w:r>
            <w:r w:rsidR="00A90BFC">
              <w:rPr>
                <w:rFonts w:cs="Times New Roman"/>
                <w:spacing w:val="-8"/>
                <w:sz w:val="24"/>
                <w:szCs w:val="24"/>
                <w:lang w:val="en-AU"/>
              </w:rPr>
              <w:t>1,0</w:t>
            </w:r>
            <w:r w:rsidR="00B82AE5">
              <w:rPr>
                <w:rFonts w:cs="Times New Roman"/>
                <w:spacing w:val="-8"/>
                <w:sz w:val="24"/>
                <w:szCs w:val="24"/>
                <w:lang w:val="en-AU"/>
              </w:rPr>
              <w:t>đ</w:t>
            </w:r>
            <w:r w:rsidR="00DE6539"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 xml:space="preserve"> </w:t>
            </w:r>
            <w:r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)</w:t>
            </w:r>
          </w:p>
          <w:p w14:paraId="42CA20E6" w14:textId="77777777" w:rsidR="001D2010" w:rsidRPr="00362CAA" w:rsidRDefault="001D2010" w:rsidP="00266458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306" w:type="pct"/>
            <w:shd w:val="clear" w:color="auto" w:fill="FFFFFF" w:themeFill="background1"/>
          </w:tcPr>
          <w:p w14:paraId="5F5CFDE8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0D858BC5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354" w:type="pct"/>
            <w:shd w:val="clear" w:color="auto" w:fill="FFFFFF" w:themeFill="background1"/>
          </w:tcPr>
          <w:p w14:paraId="574FB9EA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289C2C70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6" w:type="pct"/>
            <w:shd w:val="clear" w:color="auto" w:fill="FFFFFF" w:themeFill="background1"/>
          </w:tcPr>
          <w:p w14:paraId="0A6183C8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5A0940E2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66" w:type="pct"/>
            <w:shd w:val="clear" w:color="auto" w:fill="FFFFFF" w:themeFill="background1"/>
          </w:tcPr>
          <w:p w14:paraId="300B04E8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1" w:type="pct"/>
          </w:tcPr>
          <w:p w14:paraId="31C7F3DA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5EE2B52E" w14:textId="77777777" w:rsidR="00886379" w:rsidRPr="00362CAA" w:rsidRDefault="0088637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A4D8E63" w14:textId="77777777" w:rsidR="000E496E" w:rsidRPr="00362CAA" w:rsidRDefault="000E496E" w:rsidP="001D2010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4C5C3C4A" w14:textId="609461EE" w:rsidR="00886379" w:rsidRPr="00362CAA" w:rsidRDefault="00A90BFC" w:rsidP="001D2010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886379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2E48CF" w:rsidRPr="00362CAA" w14:paraId="543B57FB" w14:textId="77777777" w:rsidTr="002933FE">
        <w:trPr>
          <w:trHeight w:val="1491"/>
        </w:trPr>
        <w:tc>
          <w:tcPr>
            <w:tcW w:w="179" w:type="pct"/>
            <w:vMerge/>
          </w:tcPr>
          <w:p w14:paraId="1168C32D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387" w:type="pct"/>
            <w:vMerge/>
          </w:tcPr>
          <w:p w14:paraId="7B1440A7" w14:textId="77777777" w:rsidR="002E48CF" w:rsidRPr="00362CAA" w:rsidRDefault="002E48CF" w:rsidP="00F361E9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722" w:type="pct"/>
            <w:vMerge w:val="restart"/>
          </w:tcPr>
          <w:p w14:paraId="4333AEBE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30C3936E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59FBA5B9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26117DFB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081ABC83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04BE9528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1E6CCF6A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4F5DCB9B" w14:textId="77777777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5C58D8B1" w14:textId="77777777" w:rsidR="002E48CF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lastRenderedPageBreak/>
              <w:t xml:space="preserve">     </w:t>
            </w:r>
            <w:r w:rsidRPr="00362CAA"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 xml:space="preserve">Nội dung 2: </w:t>
            </w:r>
          </w:p>
          <w:p w14:paraId="5301466B" w14:textId="577DE0E8" w:rsidR="002E48CF" w:rsidRPr="00362CAA" w:rsidRDefault="002E48CF" w:rsidP="00260959">
            <w:pPr>
              <w:spacing w:before="60"/>
              <w:rPr>
                <w:rFonts w:eastAsia="Times New Roman" w:cs="Times New Roman"/>
                <w:b/>
                <w:bCs/>
                <w:iCs/>
              </w:rPr>
            </w:pPr>
            <w:r w:rsidRPr="00362CAA">
              <w:rPr>
                <w:rFonts w:eastAsia="Times New Roman" w:cs="Times New Roman"/>
                <w:bCs/>
                <w:iCs/>
                <w:sz w:val="24"/>
                <w:szCs w:val="24"/>
              </w:rPr>
              <w:t>Các phép tính với phân số</w:t>
            </w:r>
          </w:p>
        </w:tc>
        <w:tc>
          <w:tcPr>
            <w:tcW w:w="955" w:type="pct"/>
            <w:tcBorders>
              <w:bottom w:val="dashSmallGap" w:sz="4" w:space="0" w:color="auto"/>
            </w:tcBorders>
          </w:tcPr>
          <w:p w14:paraId="72F76B88" w14:textId="01200C84" w:rsidR="002E48CF" w:rsidRDefault="002E48CF" w:rsidP="00F361E9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2E48CF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lastRenderedPageBreak/>
              <w:t>Nhận biết</w:t>
            </w:r>
          </w:p>
          <w:p w14:paraId="458CD927" w14:textId="4BEF8A53" w:rsidR="002E48CF" w:rsidRPr="002E48CF" w:rsidRDefault="002E48CF" w:rsidP="00591E27">
            <w:pPr>
              <w:rPr>
                <w:rFonts w:cs="Times New Roman"/>
                <w:sz w:val="24"/>
                <w:szCs w:val="24"/>
                <w:lang w:val="fr-FR"/>
              </w:rPr>
            </w:pPr>
            <w:r>
              <w:rPr>
                <w:rFonts w:cs="Times New Roman"/>
                <w:sz w:val="24"/>
                <w:szCs w:val="24"/>
                <w:lang w:val="fr-FR"/>
              </w:rPr>
              <w:t>-</w:t>
            </w:r>
            <w:r w:rsidR="00591E27">
              <w:rPr>
                <w:rFonts w:cs="Times New Roman"/>
                <w:sz w:val="24"/>
                <w:szCs w:val="24"/>
                <w:lang w:val="fr-FR"/>
              </w:rPr>
              <w:t xml:space="preserve">Nhớ được công thức tìm </w:t>
            </w:r>
            <w:r w:rsidR="00EE161F">
              <w:rPr>
                <w:rFonts w:cs="Times New Roman"/>
                <w:sz w:val="24"/>
                <w:szCs w:val="24"/>
                <w:lang w:val="fr-FR"/>
              </w:rPr>
              <w:t xml:space="preserve">một số biết </w:t>
            </w:r>
            <w:r w:rsidR="0027146C" w:rsidRPr="00591E27">
              <w:rPr>
                <w:rFonts w:asciiTheme="minorHAnsi" w:hAnsiTheme="minorHAnsi" w:cs="Times New Roman"/>
                <w:noProof/>
                <w:position w:val="-24"/>
                <w:sz w:val="24"/>
                <w:szCs w:val="24"/>
                <w:lang w:val="fr-FR"/>
              </w:rPr>
              <w:object w:dxaOrig="279" w:dyaOrig="620" w14:anchorId="097561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1.5pt" o:ole="">
                  <v:imagedata r:id="rId8" o:title=""/>
                </v:shape>
                <o:OLEObject Type="Embed" ProgID="Equation.DSMT4" ShapeID="_x0000_i1025" DrawAspect="Content" ObjectID="_1764092064" r:id="rId9"/>
              </w:object>
            </w:r>
            <w:r w:rsidR="00591E27">
              <w:rPr>
                <w:rFonts w:cs="Times New Roman"/>
                <w:sz w:val="24"/>
                <w:szCs w:val="24"/>
                <w:lang w:val="fr-FR"/>
              </w:rPr>
              <w:t xml:space="preserve"> củ</w:t>
            </w:r>
            <w:r w:rsidR="00422502">
              <w:rPr>
                <w:rFonts w:cs="Times New Roman"/>
                <w:sz w:val="24"/>
                <w:szCs w:val="24"/>
                <w:lang w:val="fr-FR"/>
              </w:rPr>
              <w:t>a nó bằng a</w:t>
            </w:r>
            <w:r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="00591E27">
              <w:rPr>
                <w:rFonts w:cs="Times New Roman"/>
                <w:color w:val="FF0000"/>
                <w:sz w:val="24"/>
                <w:szCs w:val="24"/>
                <w:lang w:val="fr-FR"/>
              </w:rPr>
              <w:t>( câu 13)</w:t>
            </w: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18E5397E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2B248D8F" w14:textId="77777777" w:rsidR="002E48CF" w:rsidRPr="002E48CF" w:rsidRDefault="002E48CF" w:rsidP="00F361E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2E48CF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</w:t>
            </w:r>
          </w:p>
          <w:p w14:paraId="2CDB5EA2" w14:textId="27A429FA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E48CF">
              <w:rPr>
                <w:rFonts w:cs="Times New Roman"/>
                <w:spacing w:val="-4"/>
                <w:sz w:val="24"/>
                <w:szCs w:val="24"/>
                <w:lang w:val="fr-FR"/>
              </w:rPr>
              <w:t>(0,5</w:t>
            </w:r>
            <w:r w:rsidR="00273DF9">
              <w:rPr>
                <w:rFonts w:cs="Times New Roman"/>
                <w:spacing w:val="-4"/>
                <w:sz w:val="24"/>
                <w:szCs w:val="24"/>
                <w:lang w:val="fr-FR"/>
              </w:rPr>
              <w:t>đ</w:t>
            </w:r>
            <w:r w:rsidRPr="002E48CF">
              <w:rPr>
                <w:rFonts w:cs="Times New Roman"/>
                <w:spacing w:val="-4"/>
                <w:sz w:val="24"/>
                <w:szCs w:val="24"/>
                <w:lang w:val="fr-FR"/>
              </w:rPr>
              <w:t>)</w:t>
            </w: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76CA27BE" w14:textId="77777777" w:rsidR="002E48CF" w:rsidRPr="00362CAA" w:rsidRDefault="002E48CF" w:rsidP="002834FE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354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44639B62" w14:textId="77777777" w:rsidR="002E48CF" w:rsidRPr="00362CAA" w:rsidRDefault="002E48CF" w:rsidP="00DD7E90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3C4CE614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6D23612F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015432B4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26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1629C2CA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301" w:type="pct"/>
            <w:tcBorders>
              <w:bottom w:val="dashSmallGap" w:sz="4" w:space="0" w:color="auto"/>
            </w:tcBorders>
          </w:tcPr>
          <w:p w14:paraId="5B2276FB" w14:textId="5ED76AA6" w:rsidR="002E48CF" w:rsidRPr="00362CAA" w:rsidRDefault="00273DF9" w:rsidP="00F361E9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</w:t>
            </w:r>
            <w:r w:rsidRPr="00362CAA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2E48CF" w:rsidRPr="00362CAA" w14:paraId="01FE05CA" w14:textId="77777777" w:rsidTr="002933FE">
        <w:trPr>
          <w:trHeight w:val="1491"/>
        </w:trPr>
        <w:tc>
          <w:tcPr>
            <w:tcW w:w="179" w:type="pct"/>
            <w:vMerge/>
          </w:tcPr>
          <w:p w14:paraId="4F93E980" w14:textId="34576750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</w:tcPr>
          <w:p w14:paraId="7871BEDE" w14:textId="77777777" w:rsidR="002E48CF" w:rsidRPr="00362CAA" w:rsidRDefault="002E48CF" w:rsidP="00F361E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722" w:type="pct"/>
            <w:vMerge/>
          </w:tcPr>
          <w:p w14:paraId="64D0569A" w14:textId="4DF17573" w:rsidR="002E48CF" w:rsidRPr="00362CAA" w:rsidRDefault="002E48CF" w:rsidP="0026095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955" w:type="pct"/>
            <w:tcBorders>
              <w:bottom w:val="dashSmallGap" w:sz="4" w:space="0" w:color="auto"/>
            </w:tcBorders>
          </w:tcPr>
          <w:p w14:paraId="27974E1A" w14:textId="77777777" w:rsidR="002E48CF" w:rsidRPr="00362CAA" w:rsidRDefault="002E48CF" w:rsidP="00F361E9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Thông hiểu</w:t>
            </w:r>
          </w:p>
          <w:p w14:paraId="68C9C49D" w14:textId="77777777" w:rsidR="002E48CF" w:rsidRPr="00362CAA" w:rsidRDefault="002E48CF" w:rsidP="00DD7E90">
            <w:pPr>
              <w:spacing w:before="60"/>
              <w:rPr>
                <w:rFonts w:eastAsia="Times New Roman" w:cs="Times New Roman"/>
                <w:sz w:val="24"/>
                <w:szCs w:val="24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- Dựa vào định nghĩa hai phân số bằng nhau để tìm giá trị của x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>(Câu 7)</w:t>
            </w:r>
          </w:p>
          <w:p w14:paraId="1F889B78" w14:textId="77777777" w:rsidR="002E48CF" w:rsidRPr="00362CAA" w:rsidRDefault="002E48CF" w:rsidP="00DD7E90">
            <w:pPr>
              <w:spacing w:before="60"/>
              <w:rPr>
                <w:rFonts w:eastAsia="Times New Roman" w:cs="Times New Roman"/>
                <w:sz w:val="24"/>
                <w:szCs w:val="24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</w:rPr>
              <w:lastRenderedPageBreak/>
              <w:t xml:space="preserve">- 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Thực hiện phép tính cộng, trừ, nhân, chia với phân số </w:t>
            </w:r>
          </w:p>
          <w:p w14:paraId="46361B2D" w14:textId="05D4B69C" w:rsidR="0048392C" w:rsidRDefault="002E48CF" w:rsidP="00DE6539">
            <w:pPr>
              <w:spacing w:before="60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 xml:space="preserve">(Câu </w:t>
            </w:r>
            <w:r w:rsidR="00281D42">
              <w:rPr>
                <w:rFonts w:eastAsia="Times New Roman" w:cs="Times New Roman"/>
                <w:color w:val="FF0000"/>
                <w:sz w:val="24"/>
                <w:szCs w:val="24"/>
              </w:rPr>
              <w:t>14</w:t>
            </w: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>a</w:t>
            </w:r>
            <w:r w:rsidR="0048392C">
              <w:rPr>
                <w:rFonts w:eastAsia="Times New Roman" w:cs="Times New Roman"/>
                <w:color w:val="FF0000"/>
                <w:sz w:val="24"/>
                <w:szCs w:val="24"/>
              </w:rPr>
              <w:t>,c)</w:t>
            </w:r>
          </w:p>
          <w:p w14:paraId="56C11BAA" w14:textId="6B640C02" w:rsidR="002E48CF" w:rsidRPr="00A90BFC" w:rsidRDefault="002E48CF" w:rsidP="00DE6539">
            <w:pPr>
              <w:spacing w:before="60"/>
              <w:rPr>
                <w:rFonts w:eastAsia="Times New Roman" w:cs="Times New Roman"/>
                <w:sz w:val="24"/>
                <w:szCs w:val="24"/>
              </w:rPr>
            </w:pPr>
            <w:r w:rsidRPr="00362CAA">
              <w:rPr>
                <w:rFonts w:eastAsia="Times New Roman" w:cs="Times New Roman"/>
                <w:sz w:val="24"/>
                <w:szCs w:val="24"/>
              </w:rPr>
              <w:t xml:space="preserve">- </w:t>
            </w:r>
            <w:r>
              <w:rPr>
                <w:rFonts w:eastAsia="Times New Roman" w:cs="Times New Roman"/>
                <w:sz w:val="24"/>
                <w:szCs w:val="24"/>
              </w:rPr>
              <w:t>Sử dụng q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uy tắc tìm giá trị phân số của một số cho trước 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, 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>tìm một số khi biết giá trị một phân số của nó</w:t>
            </w: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 xml:space="preserve"> ( Câu 12)</w:t>
            </w: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494F3720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7F02B5D1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2606020C" w14:textId="77777777" w:rsidR="002E48CF" w:rsidRPr="00362CAA" w:rsidRDefault="002E48CF" w:rsidP="002834FE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F894839" w14:textId="77777777" w:rsidR="002E48CF" w:rsidRPr="00362CAA" w:rsidRDefault="002E48CF" w:rsidP="002834FE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2</w:t>
            </w:r>
          </w:p>
          <w:p w14:paraId="60A47F95" w14:textId="43D87B8E" w:rsidR="002E48CF" w:rsidRPr="00362CAA" w:rsidRDefault="002E48CF" w:rsidP="002834FE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 xml:space="preserve">(0,5 </w:t>
            </w:r>
            <w:r w:rsidR="00B82AE5">
              <w:rPr>
                <w:rFonts w:cs="Times New Roman"/>
                <w:spacing w:val="-4"/>
                <w:sz w:val="24"/>
                <w:szCs w:val="24"/>
                <w:lang w:val="fr-FR"/>
              </w:rPr>
              <w:t>đ</w:t>
            </w: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)</w:t>
            </w:r>
          </w:p>
          <w:p w14:paraId="21BF5EE8" w14:textId="77777777" w:rsidR="002E48CF" w:rsidRPr="00362CAA" w:rsidRDefault="002E48CF" w:rsidP="002834FE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54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45A8B3B6" w14:textId="77777777" w:rsidR="002E48CF" w:rsidRPr="00362CAA" w:rsidRDefault="002E48CF" w:rsidP="00DD7E90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4032741" w14:textId="0C6DC6E1" w:rsidR="002E48CF" w:rsidRPr="00362CAA" w:rsidRDefault="0048392C" w:rsidP="00DD7E90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2</w:t>
            </w:r>
          </w:p>
          <w:p w14:paraId="3805D629" w14:textId="63815F28" w:rsidR="002E48CF" w:rsidRPr="00362CAA" w:rsidRDefault="002E48CF" w:rsidP="00DD7E90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(</w:t>
            </w:r>
            <w:r w:rsidR="00B82AE5">
              <w:rPr>
                <w:rFonts w:cs="Times New Roman"/>
                <w:spacing w:val="-4"/>
                <w:sz w:val="24"/>
                <w:szCs w:val="24"/>
                <w:lang w:val="fr-FR"/>
              </w:rPr>
              <w:t>1,0</w:t>
            </w:r>
            <w:r w:rsidR="0048392C">
              <w:rPr>
                <w:rFonts w:cs="Times New Roman"/>
                <w:spacing w:val="-4"/>
                <w:sz w:val="24"/>
                <w:szCs w:val="24"/>
                <w:lang w:val="fr-FR"/>
              </w:rPr>
              <w:t>đ</w:t>
            </w: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)</w:t>
            </w:r>
          </w:p>
          <w:p w14:paraId="52F5ABF3" w14:textId="77777777" w:rsidR="002E48CF" w:rsidRPr="00362CAA" w:rsidRDefault="002E48CF" w:rsidP="002834FE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35D266F0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63C3E0F9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6C9A9DDA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26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02A69588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1" w:type="pct"/>
            <w:tcBorders>
              <w:bottom w:val="dashSmallGap" w:sz="4" w:space="0" w:color="auto"/>
            </w:tcBorders>
          </w:tcPr>
          <w:p w14:paraId="4BC33415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AB1F3E2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7E5DEF2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8A6CC73" w14:textId="00E1B402" w:rsidR="002E48CF" w:rsidRPr="00362CAA" w:rsidRDefault="00273DF9" w:rsidP="00F361E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5</w:t>
            </w:r>
            <w:r w:rsidR="002E48CF" w:rsidRPr="00362CAA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2E48CF" w:rsidRPr="00362CAA" w14:paraId="6C4756D9" w14:textId="77777777" w:rsidTr="002933FE">
        <w:trPr>
          <w:trHeight w:val="1373"/>
        </w:trPr>
        <w:tc>
          <w:tcPr>
            <w:tcW w:w="179" w:type="pct"/>
            <w:vMerge/>
          </w:tcPr>
          <w:p w14:paraId="0930B7BB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</w:tcPr>
          <w:p w14:paraId="2D052DE5" w14:textId="77777777" w:rsidR="002E48CF" w:rsidRPr="00362CAA" w:rsidRDefault="002E48CF" w:rsidP="00F361E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722" w:type="pct"/>
            <w:vMerge/>
          </w:tcPr>
          <w:p w14:paraId="3ABE7410" w14:textId="77777777" w:rsidR="002E48CF" w:rsidRPr="00362CAA" w:rsidRDefault="002E48CF" w:rsidP="00F361E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955" w:type="pct"/>
            <w:tcBorders>
              <w:top w:val="single" w:sz="4" w:space="0" w:color="auto"/>
            </w:tcBorders>
          </w:tcPr>
          <w:p w14:paraId="37775827" w14:textId="07E24FC4" w:rsidR="002E48CF" w:rsidRDefault="002E48CF" w:rsidP="00F361E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</w:rPr>
              <w:t>V</w:t>
            </w: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ận dụng</w:t>
            </w:r>
          </w:p>
          <w:p w14:paraId="048327D9" w14:textId="48D4B36C" w:rsidR="002E48CF" w:rsidRPr="00362CAA" w:rsidRDefault="002E48CF" w:rsidP="000C6651">
            <w:pPr>
              <w:spacing w:before="60"/>
              <w:rPr>
                <w:rFonts w:eastAsia="Times New Roman" w:cs="Times New Roman"/>
                <w:sz w:val="24"/>
                <w:szCs w:val="24"/>
              </w:rPr>
            </w:pPr>
            <w:r w:rsidRPr="00362CAA">
              <w:rPr>
                <w:sz w:val="24"/>
                <w:szCs w:val="24"/>
              </w:rPr>
              <w:t>Vận dụng hai bài toán về phân số để g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iải quyết được một số bài toán thực tiễn. </w:t>
            </w: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>(Câu 15)</w:t>
            </w: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69C59DE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</w:tcPr>
          <w:p w14:paraId="27306FAB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838BAAE" w14:textId="77777777" w:rsidR="002E48CF" w:rsidRPr="00362CAA" w:rsidRDefault="002E48CF" w:rsidP="001B6CDB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54" w:type="pct"/>
            <w:tcBorders>
              <w:top w:val="single" w:sz="4" w:space="0" w:color="auto"/>
            </w:tcBorders>
            <w:shd w:val="clear" w:color="auto" w:fill="FFFFFF" w:themeFill="background1"/>
          </w:tcPr>
          <w:p w14:paraId="035E6A99" w14:textId="77777777" w:rsidR="002E48CF" w:rsidRPr="00362CAA" w:rsidRDefault="002E48CF" w:rsidP="00E968EC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16EFAEE" w14:textId="4145E727" w:rsidR="002E48CF" w:rsidRPr="00362CAA" w:rsidRDefault="002E48CF" w:rsidP="00D562D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3E8166C" w14:textId="77777777" w:rsidR="002E48CF" w:rsidRPr="00362CAA" w:rsidRDefault="002E48CF" w:rsidP="0057337D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4ACA4D9" w14:textId="06A0B594" w:rsidR="002E48CF" w:rsidRPr="00362CAA" w:rsidRDefault="0057337D" w:rsidP="0057337D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 xml:space="preserve">    1</w:t>
            </w:r>
          </w:p>
          <w:p w14:paraId="5E3CDD17" w14:textId="0D693CEA" w:rsidR="002E48CF" w:rsidRPr="00362CAA" w:rsidRDefault="002E48CF" w:rsidP="006557A8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(</w:t>
            </w: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  <w:r w:rsidR="005952DB">
              <w:rPr>
                <w:rFonts w:cs="Times New Roman"/>
                <w:spacing w:val="-4"/>
                <w:sz w:val="24"/>
                <w:szCs w:val="24"/>
                <w:lang w:val="fr-FR"/>
              </w:rPr>
              <w:t>,5</w:t>
            </w:r>
            <w:r w:rsidR="0057337D">
              <w:rPr>
                <w:rFonts w:cs="Times New Roman"/>
                <w:spacing w:val="-4"/>
                <w:sz w:val="24"/>
                <w:szCs w:val="24"/>
                <w:lang w:val="fr-FR"/>
              </w:rPr>
              <w:t>đ</w:t>
            </w: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)</w:t>
            </w: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FFAA767" w14:textId="77777777" w:rsidR="002E48CF" w:rsidRPr="00362CAA" w:rsidRDefault="002E48CF" w:rsidP="00B70158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26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DF4F169" w14:textId="77777777" w:rsidR="002E48CF" w:rsidRPr="00362CAA" w:rsidRDefault="002E48CF" w:rsidP="00B70158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1" w:type="pct"/>
            <w:tcBorders>
              <w:top w:val="single" w:sz="4" w:space="0" w:color="auto"/>
            </w:tcBorders>
            <w:vAlign w:val="center"/>
          </w:tcPr>
          <w:p w14:paraId="28DE1E91" w14:textId="120199C1" w:rsidR="002E48CF" w:rsidRPr="00362CAA" w:rsidRDefault="005952DB" w:rsidP="00664CBD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5</w:t>
            </w:r>
            <w:r w:rsidR="002E48CF" w:rsidRPr="00362CAA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2E48CF" w:rsidRPr="00362CAA" w14:paraId="04363804" w14:textId="77777777" w:rsidTr="002933FE">
        <w:trPr>
          <w:trHeight w:val="274"/>
        </w:trPr>
        <w:tc>
          <w:tcPr>
            <w:tcW w:w="179" w:type="pct"/>
            <w:vMerge/>
          </w:tcPr>
          <w:p w14:paraId="07DBA930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</w:tcPr>
          <w:p w14:paraId="10F64EB6" w14:textId="77777777" w:rsidR="002E48CF" w:rsidRPr="00362CAA" w:rsidRDefault="002E48CF" w:rsidP="00F361E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722" w:type="pct"/>
            <w:vMerge/>
          </w:tcPr>
          <w:p w14:paraId="54365F67" w14:textId="77777777" w:rsidR="002E48CF" w:rsidRPr="00362CAA" w:rsidRDefault="002E48CF" w:rsidP="00F361E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955" w:type="pct"/>
            <w:tcBorders>
              <w:top w:val="single" w:sz="4" w:space="0" w:color="auto"/>
            </w:tcBorders>
          </w:tcPr>
          <w:p w14:paraId="44F6D09A" w14:textId="77777777" w:rsidR="002E48CF" w:rsidRPr="00362CAA" w:rsidRDefault="002E48CF" w:rsidP="00F361E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</w:rPr>
              <w:t>V</w:t>
            </w: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ận dụng</w:t>
            </w: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ao</w:t>
            </w:r>
          </w:p>
          <w:p w14:paraId="4BAD8A26" w14:textId="74C5EE2A" w:rsidR="002E48CF" w:rsidRPr="00362CAA" w:rsidRDefault="002E48CF" w:rsidP="00EE5BCA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362CAA">
              <w:rPr>
                <w:rFonts w:eastAsia="Times New Roman" w:cs="Times New Roman"/>
                <w:sz w:val="24"/>
                <w:szCs w:val="24"/>
              </w:rPr>
              <w:t xml:space="preserve">- 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Vận dụng một cách sáng tạo ,linh hoạt các tính chất của các phép toán về phân số 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</w:rPr>
              <w:t>để giải các bài toán phức hợp không quen thuộc</w:t>
            </w:r>
            <w:r w:rsidRPr="00362CAA">
              <w:rPr>
                <w:rFonts w:eastAsia="Times New Roman" w:cs="Times New Roman"/>
                <w:sz w:val="24"/>
                <w:szCs w:val="24"/>
              </w:rPr>
              <w:t xml:space="preserve">. </w:t>
            </w:r>
            <w:r w:rsidRPr="00362CAA">
              <w:rPr>
                <w:rFonts w:eastAsia="Times New Roman" w:cs="Times New Roman"/>
                <w:color w:val="FF0000"/>
                <w:sz w:val="24"/>
                <w:szCs w:val="24"/>
              </w:rPr>
              <w:t>(Câu 17)</w:t>
            </w: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B99A45A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</w:tcPr>
          <w:p w14:paraId="3042F4A7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13B069FC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54" w:type="pct"/>
            <w:tcBorders>
              <w:top w:val="single" w:sz="4" w:space="0" w:color="auto"/>
            </w:tcBorders>
            <w:shd w:val="clear" w:color="auto" w:fill="FFFFFF" w:themeFill="background1"/>
          </w:tcPr>
          <w:p w14:paraId="71DEAEAD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6E023A7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</w:tcPr>
          <w:p w14:paraId="5FC47A6F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30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F99DA15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266" w:type="pc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1C4FFE5F" w14:textId="77777777" w:rsidR="002E48CF" w:rsidRPr="00362CAA" w:rsidRDefault="002E48CF" w:rsidP="00B70158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</w:t>
            </w:r>
          </w:p>
          <w:p w14:paraId="43DE3277" w14:textId="77777777" w:rsidR="002E48CF" w:rsidRPr="00362CAA" w:rsidRDefault="002E48CF" w:rsidP="001671F8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  <w:lang w:val="fr-FR"/>
              </w:rPr>
              <w:t>(1,0đ)</w:t>
            </w:r>
          </w:p>
        </w:tc>
        <w:tc>
          <w:tcPr>
            <w:tcW w:w="301" w:type="pct"/>
            <w:tcBorders>
              <w:top w:val="single" w:sz="4" w:space="0" w:color="auto"/>
            </w:tcBorders>
          </w:tcPr>
          <w:p w14:paraId="3E42E2A9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6FE48A9" w14:textId="77777777" w:rsidR="002E48CF" w:rsidRPr="00362CAA" w:rsidRDefault="002E48C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0%</w:t>
            </w:r>
          </w:p>
        </w:tc>
      </w:tr>
      <w:tr w:rsidR="003F1FA6" w:rsidRPr="00362CAA" w14:paraId="045A21A2" w14:textId="77777777" w:rsidTr="002933FE">
        <w:trPr>
          <w:trHeight w:val="945"/>
        </w:trPr>
        <w:tc>
          <w:tcPr>
            <w:tcW w:w="179" w:type="pct"/>
            <w:vMerge w:val="restart"/>
            <w:vAlign w:val="center"/>
          </w:tcPr>
          <w:p w14:paraId="2F0FA2E8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387" w:type="pct"/>
            <w:vMerge w:val="restart"/>
            <w:vAlign w:val="center"/>
          </w:tcPr>
          <w:p w14:paraId="05E973A1" w14:textId="77777777" w:rsidR="003F1FA6" w:rsidRPr="00362CAA" w:rsidRDefault="003F1FA6" w:rsidP="0026095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Chủ đề 2: </w:t>
            </w:r>
            <w:r w:rsidR="00260959" w:rsidRPr="00362CAA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Số thập phân </w:t>
            </w:r>
          </w:p>
        </w:tc>
        <w:tc>
          <w:tcPr>
            <w:tcW w:w="722" w:type="pct"/>
            <w:vMerge w:val="restart"/>
          </w:tcPr>
          <w:p w14:paraId="680596B1" w14:textId="77777777" w:rsidR="00B6752D" w:rsidRPr="00362CAA" w:rsidRDefault="00B6752D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3972EEC6" w14:textId="77777777" w:rsidR="00B6752D" w:rsidRPr="00362CAA" w:rsidRDefault="00B6752D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093F000B" w14:textId="77777777" w:rsidR="00B6752D" w:rsidRPr="00362CAA" w:rsidRDefault="00B6752D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50F15EDE" w14:textId="77777777" w:rsidR="00B6752D" w:rsidRPr="00362CAA" w:rsidRDefault="00B6752D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56D13F51" w14:textId="77777777" w:rsidR="00B6752D" w:rsidRPr="00362CAA" w:rsidRDefault="00B6752D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3476EA02" w14:textId="77777777" w:rsidR="00B6752D" w:rsidRPr="00362CAA" w:rsidRDefault="00362CAA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 xml:space="preserve">  Nội dung </w:t>
            </w:r>
            <w:r w:rsidR="003F1FA6" w:rsidRPr="00362CAA"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>:</w:t>
            </w:r>
          </w:p>
          <w:p w14:paraId="50FC1190" w14:textId="77777777" w:rsidR="00260959" w:rsidRPr="00362CAA" w:rsidRDefault="003F1FA6" w:rsidP="0026095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eastAsia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="00260959" w:rsidRPr="00362CAA">
              <w:rPr>
                <w:rFonts w:eastAsia="Times New Roman" w:cs="Times New Roman"/>
                <w:iCs/>
                <w:sz w:val="24"/>
                <w:szCs w:val="24"/>
                <w:lang w:val="da-DK"/>
              </w:rPr>
              <w:t>Số thập phân và các phép tính với số thập phân. Tỉ số và tỉ số phần trăm</w:t>
            </w:r>
          </w:p>
          <w:p w14:paraId="713A9C0C" w14:textId="77777777" w:rsidR="003F1FA6" w:rsidRPr="00362CAA" w:rsidRDefault="003F1FA6" w:rsidP="00F361E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55" w:type="pct"/>
            <w:tcBorders>
              <w:bottom w:val="dashSmallGap" w:sz="4" w:space="0" w:color="auto"/>
            </w:tcBorders>
          </w:tcPr>
          <w:p w14:paraId="31BEC48F" w14:textId="244048C3" w:rsidR="003C5C08" w:rsidRPr="00730C69" w:rsidRDefault="003F1FA6" w:rsidP="00F361E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31CA2055" w14:textId="77777777" w:rsidR="00130C12" w:rsidRPr="00362CAA" w:rsidRDefault="003F1FA6" w:rsidP="0026095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 xml:space="preserve">- Nhận biết được </w:t>
            </w:r>
            <w:r w:rsidR="00260959" w:rsidRPr="00362CAA">
              <w:rPr>
                <w:rFonts w:cs="Times New Roman"/>
                <w:spacing w:val="-8"/>
                <w:sz w:val="24"/>
                <w:szCs w:val="24"/>
              </w:rPr>
              <w:t>số thập phân âm</w:t>
            </w:r>
            <w:r w:rsidR="00C64CCE" w:rsidRPr="00362CAA">
              <w:rPr>
                <w:rFonts w:cs="Times New Roman"/>
                <w:spacing w:val="-8"/>
                <w:sz w:val="24"/>
                <w:szCs w:val="24"/>
              </w:rPr>
              <w:t>, làm tròn số thập phân</w:t>
            </w:r>
          </w:p>
          <w:p w14:paraId="32473D9D" w14:textId="77777777" w:rsidR="004A4DD6" w:rsidRPr="00362CAA" w:rsidRDefault="00130C12" w:rsidP="0026095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(Câu 5, câu 6)</w:t>
            </w:r>
          </w:p>
          <w:p w14:paraId="5E570049" w14:textId="77777777" w:rsidR="00792E36" w:rsidRDefault="00130C12" w:rsidP="00730C69">
            <w:pPr>
              <w:spacing w:before="60"/>
              <w:jc w:val="both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362CAA">
              <w:rPr>
                <w:sz w:val="24"/>
                <w:szCs w:val="24"/>
              </w:rPr>
              <w:t xml:space="preserve">– Tính được tỉ số và tỉ số phần trăm của hai đại lượng </w:t>
            </w:r>
            <w:r w:rsidRPr="00362CAA">
              <w:rPr>
                <w:color w:val="FF0000"/>
                <w:sz w:val="24"/>
                <w:szCs w:val="24"/>
              </w:rPr>
              <w:t xml:space="preserve">(câu 10 </w:t>
            </w:r>
            <w:r w:rsidR="00826836">
              <w:rPr>
                <w:rFonts w:eastAsia="Times New Roman" w:cs="Times New Roman"/>
                <w:color w:val="FF0000"/>
                <w:sz w:val="24"/>
                <w:szCs w:val="24"/>
              </w:rPr>
              <w:t>,Câu 11)</w:t>
            </w:r>
            <w:r w:rsidR="00730C69">
              <w:rPr>
                <w:rFonts w:eastAsia="Times New Roman" w:cs="Times New Roman"/>
                <w:color w:val="FF0000"/>
                <w:sz w:val="24"/>
                <w:szCs w:val="24"/>
              </w:rPr>
              <w:t>.</w:t>
            </w:r>
          </w:p>
          <w:p w14:paraId="6FBA6948" w14:textId="6A45721A" w:rsidR="00730C69" w:rsidRPr="00730C69" w:rsidRDefault="00730C69" w:rsidP="00730C69">
            <w:pPr>
              <w:spacing w:before="60"/>
              <w:jc w:val="both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5D65DFEC" w14:textId="77777777" w:rsidR="003F1FA6" w:rsidRPr="00362CAA" w:rsidRDefault="00826836" w:rsidP="00F361E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4</w:t>
            </w:r>
          </w:p>
          <w:p w14:paraId="284C48D0" w14:textId="752C701F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</w:rPr>
              <w:t>(</w:t>
            </w:r>
            <w:r w:rsidR="00826836">
              <w:rPr>
                <w:rFonts w:cs="Times New Roman"/>
                <w:spacing w:val="-4"/>
                <w:sz w:val="24"/>
                <w:szCs w:val="24"/>
              </w:rPr>
              <w:t>1.0</w:t>
            </w:r>
            <w:r w:rsidR="00B82AE5">
              <w:rPr>
                <w:rFonts w:cs="Times New Roman"/>
                <w:spacing w:val="-4"/>
                <w:sz w:val="24"/>
                <w:szCs w:val="24"/>
              </w:rPr>
              <w:t>đ</w:t>
            </w:r>
            <w:r w:rsidRPr="00362CAA">
              <w:rPr>
                <w:rFonts w:cs="Times New Roman"/>
                <w:spacing w:val="-4"/>
                <w:sz w:val="24"/>
                <w:szCs w:val="24"/>
              </w:rPr>
              <w:t>)</w:t>
            </w:r>
          </w:p>
          <w:p w14:paraId="11921281" w14:textId="77777777" w:rsidR="003F1FA6" w:rsidRPr="00362CAA" w:rsidRDefault="003F1FA6" w:rsidP="003F1FA6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2BDCA885" w14:textId="64616571" w:rsidR="00713D50" w:rsidRPr="00362CAA" w:rsidRDefault="00713D50" w:rsidP="003F1FA6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4B39BEFF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54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01611DD3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05C1CB52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76A1CDF2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3866BB5A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26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582E3EA4" w14:textId="77777777" w:rsidR="003F1FA6" w:rsidRPr="00362CAA" w:rsidRDefault="003F1FA6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1" w:type="pct"/>
            <w:tcBorders>
              <w:bottom w:val="dashSmallGap" w:sz="4" w:space="0" w:color="auto"/>
            </w:tcBorders>
          </w:tcPr>
          <w:p w14:paraId="0125F658" w14:textId="77777777" w:rsidR="00130C12" w:rsidRPr="00362CAA" w:rsidRDefault="00130C12" w:rsidP="007D443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8683C80" w14:textId="77777777" w:rsidR="00130C12" w:rsidRPr="00362CAA" w:rsidRDefault="00130C12" w:rsidP="007D443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41E5CC9F" w14:textId="77777777" w:rsidR="00130C12" w:rsidRPr="00362CAA" w:rsidRDefault="00130C12" w:rsidP="007D443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7E7D81A" w14:textId="7599FBE6" w:rsidR="003F1FA6" w:rsidRPr="00362CAA" w:rsidRDefault="00826836" w:rsidP="007D4433">
            <w:pPr>
              <w:spacing w:before="60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  <w:r w:rsidR="002933FE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B70158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DD7E90" w:rsidRPr="00362CAA" w14:paraId="6F7E6A05" w14:textId="77777777" w:rsidTr="002933FE">
        <w:trPr>
          <w:trHeight w:val="945"/>
        </w:trPr>
        <w:tc>
          <w:tcPr>
            <w:tcW w:w="179" w:type="pct"/>
            <w:vMerge/>
            <w:vAlign w:val="center"/>
          </w:tcPr>
          <w:p w14:paraId="10C90292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  <w:vAlign w:val="center"/>
          </w:tcPr>
          <w:p w14:paraId="0A744FCB" w14:textId="77777777" w:rsidR="00DD7E90" w:rsidRPr="00362CAA" w:rsidRDefault="00DD7E90" w:rsidP="00260959">
            <w:pPr>
              <w:spacing w:before="60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722" w:type="pct"/>
            <w:vMerge/>
          </w:tcPr>
          <w:p w14:paraId="2B25CD6E" w14:textId="77777777" w:rsidR="00DD7E90" w:rsidRPr="00362CAA" w:rsidRDefault="00DD7E90" w:rsidP="0026095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955" w:type="pct"/>
            <w:tcBorders>
              <w:bottom w:val="dashSmallGap" w:sz="4" w:space="0" w:color="auto"/>
            </w:tcBorders>
          </w:tcPr>
          <w:p w14:paraId="6446AEA7" w14:textId="77777777" w:rsidR="00DD7E90" w:rsidRPr="00362CAA" w:rsidRDefault="00DD7E90" w:rsidP="00F361E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</w:rPr>
              <w:t>Thông hiểu</w:t>
            </w:r>
          </w:p>
          <w:p w14:paraId="06A737A1" w14:textId="51E5D2D3" w:rsidR="000C6651" w:rsidRPr="00362CAA" w:rsidRDefault="00DD7E90" w:rsidP="000C6651">
            <w:pPr>
              <w:spacing w:before="60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lastRenderedPageBreak/>
              <w:t>- Thực hiện được các phép toán cộng, trừ, nhân, chia với số thậ</w:t>
            </w:r>
            <w:r w:rsidR="00B92093" w:rsidRPr="00362CAA">
              <w:rPr>
                <w:rFonts w:cs="Times New Roman"/>
                <w:spacing w:val="-8"/>
                <w:sz w:val="24"/>
                <w:szCs w:val="24"/>
              </w:rPr>
              <w:t xml:space="preserve">p phân </w:t>
            </w:r>
            <w:r w:rsidR="00B92093" w:rsidRPr="00362CAA">
              <w:rPr>
                <w:rFonts w:cs="Times New Roman"/>
                <w:color w:val="FF0000"/>
                <w:spacing w:val="-8"/>
                <w:sz w:val="24"/>
                <w:szCs w:val="24"/>
              </w:rPr>
              <w:t>(Câu 13</w:t>
            </w:r>
            <w:r w:rsidR="00FD7EE0">
              <w:rPr>
                <w:rFonts w:cs="Times New Roman"/>
                <w:color w:val="FF0000"/>
                <w:spacing w:val="-8"/>
                <w:sz w:val="24"/>
                <w:szCs w:val="24"/>
              </w:rPr>
              <w:t>b</w:t>
            </w:r>
            <w:r w:rsidR="0038145D">
              <w:rPr>
                <w:rFonts w:eastAsia="Times New Roman" w:cs="Times New Roman"/>
                <w:color w:val="FF0000"/>
                <w:sz w:val="24"/>
                <w:szCs w:val="24"/>
              </w:rPr>
              <w:t>)</w:t>
            </w:r>
          </w:p>
          <w:p w14:paraId="580DD1BC" w14:textId="77777777" w:rsidR="00DD7E90" w:rsidRPr="00362CAA" w:rsidRDefault="00DD7E90" w:rsidP="00B6752D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2534069F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57EEB5C3" w14:textId="77777777" w:rsidR="00DD7E90" w:rsidRPr="00362CAA" w:rsidRDefault="00DD7E90" w:rsidP="003F1FA6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7BBFD5EC" w14:textId="77777777" w:rsidR="00F92336" w:rsidRPr="00362CAA" w:rsidRDefault="00F92336" w:rsidP="008D084F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097EC802" w14:textId="77777777" w:rsidR="00DD7E90" w:rsidRPr="00362CAA" w:rsidRDefault="00DD7E90" w:rsidP="008D084F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54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21A7B415" w14:textId="77777777" w:rsidR="00F92336" w:rsidRPr="00362CAA" w:rsidRDefault="00F92336" w:rsidP="008271D9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39B45ED3" w14:textId="508F0EEA" w:rsidR="00DD7E90" w:rsidRPr="00362CAA" w:rsidRDefault="002933FE" w:rsidP="00DD7E90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  <w:p w14:paraId="57A68C48" w14:textId="69B6E275" w:rsidR="00DD7E90" w:rsidRPr="00362CAA" w:rsidRDefault="002933FE" w:rsidP="00DD7E90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lastRenderedPageBreak/>
              <w:t>(0,5</w:t>
            </w:r>
            <w:r w:rsidR="00DD7E90" w:rsidRPr="00362CAA">
              <w:rPr>
                <w:rFonts w:cs="Times New Roman"/>
                <w:spacing w:val="-4"/>
                <w:sz w:val="24"/>
                <w:szCs w:val="24"/>
              </w:rPr>
              <w:t>đ)</w:t>
            </w:r>
          </w:p>
          <w:p w14:paraId="2B6098DF" w14:textId="77777777" w:rsidR="008D084F" w:rsidRPr="00362CAA" w:rsidRDefault="008D084F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33D58060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20AAA2CB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bottom w:val="dashSmallGap" w:sz="4" w:space="0" w:color="auto"/>
            </w:tcBorders>
            <w:shd w:val="clear" w:color="auto" w:fill="FFFFFF" w:themeFill="background1"/>
            <w:vAlign w:val="center"/>
          </w:tcPr>
          <w:p w14:paraId="4D33F6E6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266" w:type="pct"/>
            <w:tcBorders>
              <w:bottom w:val="dashSmallGap" w:sz="4" w:space="0" w:color="auto"/>
            </w:tcBorders>
            <w:shd w:val="clear" w:color="auto" w:fill="FFFFFF" w:themeFill="background1"/>
          </w:tcPr>
          <w:p w14:paraId="5D93B563" w14:textId="77777777" w:rsidR="00DD7E90" w:rsidRPr="00362CAA" w:rsidRDefault="00DD7E90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1" w:type="pct"/>
            <w:tcBorders>
              <w:bottom w:val="dashSmallGap" w:sz="4" w:space="0" w:color="auto"/>
            </w:tcBorders>
          </w:tcPr>
          <w:p w14:paraId="06A27D05" w14:textId="77777777" w:rsidR="00F92336" w:rsidRPr="00362CAA" w:rsidRDefault="00F92336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2A2EB6E" w14:textId="77777777" w:rsidR="00F92336" w:rsidRPr="00362CAA" w:rsidRDefault="00F92336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5F2EA0CB" w14:textId="77777777" w:rsidR="00F92336" w:rsidRPr="00362CAA" w:rsidRDefault="00F92336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ADB70AD" w14:textId="63AAB50D" w:rsidR="00DD7E90" w:rsidRPr="00362CAA" w:rsidRDefault="002933F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5</w:t>
            </w:r>
            <w:r w:rsidR="007D4433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815FF9" w:rsidRPr="00362CAA" w14:paraId="1B091EF6" w14:textId="77777777" w:rsidTr="002933FE">
        <w:trPr>
          <w:trHeight w:val="929"/>
        </w:trPr>
        <w:tc>
          <w:tcPr>
            <w:tcW w:w="179" w:type="pct"/>
            <w:vMerge w:val="restart"/>
          </w:tcPr>
          <w:p w14:paraId="5FB64577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lastRenderedPageBreak/>
              <w:t>3</w:t>
            </w:r>
          </w:p>
        </w:tc>
        <w:tc>
          <w:tcPr>
            <w:tcW w:w="387" w:type="pct"/>
            <w:vMerge w:val="restart"/>
          </w:tcPr>
          <w:p w14:paraId="6E93C59D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3610FAA4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446C40EA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08033AF6" w14:textId="77777777" w:rsidR="00F8610E" w:rsidRPr="00362CAA" w:rsidRDefault="00F8610E" w:rsidP="00F361E9">
            <w:pPr>
              <w:spacing w:before="60"/>
              <w:rPr>
                <w:rFonts w:eastAsia="Times New Roman" w:cs="Times New Roman"/>
                <w:iCs/>
                <w:sz w:val="24"/>
                <w:szCs w:val="24"/>
                <w:lang w:val="da-DK"/>
              </w:rPr>
            </w:pPr>
            <w:r w:rsidRPr="00362CAA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Chủ đề </w:t>
            </w:r>
            <w:r w:rsidR="00815FF9" w:rsidRPr="00362CAA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>3</w:t>
            </w:r>
            <w:r w:rsidR="00815FF9" w:rsidRPr="00362CAA">
              <w:rPr>
                <w:rFonts w:eastAsia="Times New Roman" w:cs="Times New Roman"/>
                <w:iCs/>
                <w:sz w:val="24"/>
                <w:szCs w:val="24"/>
                <w:lang w:val="da-DK"/>
              </w:rPr>
              <w:t xml:space="preserve">: </w:t>
            </w:r>
          </w:p>
          <w:p w14:paraId="7EF99CB2" w14:textId="77777777" w:rsidR="00815FF9" w:rsidRPr="00362CAA" w:rsidRDefault="00815FF9" w:rsidP="00F361E9">
            <w:pPr>
              <w:spacing w:before="60"/>
              <w:rPr>
                <w:rFonts w:eastAsia="Times New Roman" w:cs="Times New Roman"/>
                <w:iCs/>
                <w:sz w:val="24"/>
                <w:szCs w:val="24"/>
                <w:lang w:val="da-DK"/>
              </w:rPr>
            </w:pPr>
            <w:r w:rsidRPr="00362CAA">
              <w:rPr>
                <w:rFonts w:eastAsia="Times New Roman" w:cs="Times New Roman"/>
                <w:iCs/>
                <w:sz w:val="24"/>
                <w:szCs w:val="24"/>
                <w:lang w:val="da-DK"/>
              </w:rPr>
              <w:t>Các hình hình học cơ bản</w:t>
            </w:r>
          </w:p>
        </w:tc>
        <w:tc>
          <w:tcPr>
            <w:tcW w:w="722" w:type="pct"/>
            <w:vMerge w:val="restart"/>
          </w:tcPr>
          <w:p w14:paraId="48FD54BF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39A8F56F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21DC7932" w14:textId="77777777" w:rsidR="006054C9" w:rsidRDefault="006054C9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  <w:p w14:paraId="22222CC9" w14:textId="77777777" w:rsidR="00362CAA" w:rsidRDefault="00F8610E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  <w:r w:rsidRPr="00362CAA"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>Nội dung</w:t>
            </w:r>
            <w:r w:rsidR="00815FF9" w:rsidRPr="00362CAA"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>:</w:t>
            </w:r>
          </w:p>
          <w:p w14:paraId="141CE8A6" w14:textId="77777777" w:rsidR="00815FF9" w:rsidRPr="00A23FE1" w:rsidRDefault="00A23FE1" w:rsidP="00A23FE1">
            <w:pPr>
              <w:spacing w:before="60"/>
              <w:rPr>
                <w:rFonts w:eastAsia="Times New Roman" w:cs="Times New Roman"/>
                <w:bCs/>
                <w:i/>
                <w:i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A23FE1">
              <w:rPr>
                <w:rFonts w:eastAsia="Times New Roman" w:cs="Times New Roman"/>
                <w:bCs/>
                <w:iCs/>
                <w:sz w:val="24"/>
                <w:szCs w:val="24"/>
              </w:rPr>
              <w:t xml:space="preserve">Điểm, đường thẳng, tia. </w:t>
            </w:r>
            <w:r w:rsidR="00362CAA" w:rsidRPr="00A23FE1">
              <w:rPr>
                <w:rFonts w:eastAsia="Times New Roman" w:cs="Times New Roman"/>
                <w:bCs/>
                <w:iCs/>
                <w:sz w:val="24"/>
                <w:szCs w:val="24"/>
              </w:rPr>
              <w:t>Đ</w:t>
            </w:r>
            <w:r w:rsidR="00F8610E" w:rsidRPr="00A23FE1">
              <w:rPr>
                <w:rFonts w:eastAsia="Times New Roman" w:cs="Times New Roman"/>
                <w:bCs/>
                <w:iCs/>
                <w:sz w:val="24"/>
                <w:szCs w:val="24"/>
              </w:rPr>
              <w:t>oạn thẳng</w:t>
            </w:r>
            <w:r w:rsidR="00362CAA" w:rsidRPr="00A23FE1">
              <w:rPr>
                <w:rFonts w:eastAsia="Times New Roman" w:cs="Times New Roman"/>
                <w:bCs/>
                <w:iCs/>
                <w:sz w:val="24"/>
                <w:szCs w:val="24"/>
              </w:rPr>
              <w:t>, độ dài đoạn thẳng</w:t>
            </w:r>
          </w:p>
        </w:tc>
        <w:tc>
          <w:tcPr>
            <w:tcW w:w="955" w:type="pct"/>
            <w:tcBorders>
              <w:top w:val="dashSmallGap" w:sz="4" w:space="0" w:color="auto"/>
            </w:tcBorders>
          </w:tcPr>
          <w:p w14:paraId="3415E2AD" w14:textId="77777777" w:rsidR="00815FF9" w:rsidRPr="00362CAA" w:rsidRDefault="00815FF9" w:rsidP="00C64CCE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Nhận biết</w:t>
            </w:r>
          </w:p>
          <w:p w14:paraId="7D071F8C" w14:textId="77777777" w:rsidR="00591E27" w:rsidRPr="00591E27" w:rsidRDefault="00591E27" w:rsidP="00591E27">
            <w:pPr>
              <w:spacing w:before="60"/>
              <w:rPr>
                <w:rFonts w:cs="Times New Roman"/>
                <w:color w:val="FF0000"/>
                <w:sz w:val="24"/>
                <w:szCs w:val="24"/>
              </w:rPr>
            </w:pPr>
            <w:r w:rsidRPr="00591E27">
              <w:rPr>
                <w:rFonts w:cs="Times New Roman"/>
                <w:sz w:val="24"/>
                <w:szCs w:val="24"/>
              </w:rPr>
              <w:t xml:space="preserve">- Nhận biết được khái niệm hai tia đối nhau </w:t>
            </w:r>
            <w:r w:rsidRPr="00591E27">
              <w:rPr>
                <w:rFonts w:cs="Times New Roman"/>
                <w:color w:val="FF0000"/>
                <w:sz w:val="24"/>
                <w:szCs w:val="24"/>
              </w:rPr>
              <w:t>(Câu 4)</w:t>
            </w:r>
          </w:p>
          <w:p w14:paraId="46A5CD6E" w14:textId="15522856" w:rsidR="00D5612E" w:rsidRPr="00362CAA" w:rsidRDefault="00591E27" w:rsidP="00591E27">
            <w:pPr>
              <w:spacing w:before="60"/>
              <w:rPr>
                <w:rStyle w:val="fontstyle01"/>
                <w:color w:val="auto"/>
                <w:sz w:val="24"/>
                <w:szCs w:val="24"/>
              </w:rPr>
            </w:pPr>
            <w:r w:rsidRPr="00591E27">
              <w:rPr>
                <w:rFonts w:cs="Times New Roman"/>
                <w:sz w:val="24"/>
                <w:szCs w:val="24"/>
              </w:rPr>
              <w:t xml:space="preserve">-Nhớ được cách tính độ dài đoạn thẳng khi biết một điểm nằm giữa hai điểm còn lại </w:t>
            </w:r>
            <w:r w:rsidRPr="00591E27">
              <w:rPr>
                <w:rFonts w:cs="Times New Roman"/>
                <w:color w:val="FF0000"/>
                <w:sz w:val="24"/>
                <w:szCs w:val="24"/>
              </w:rPr>
              <w:t>(Câu 8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61C6D2D8" w14:textId="77777777" w:rsidR="00BB3205" w:rsidRPr="00362CAA" w:rsidRDefault="004A4DD6" w:rsidP="00F8610E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    </w:t>
            </w:r>
            <w:r w:rsidR="00BB3205"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1</w:t>
            </w:r>
          </w:p>
          <w:p w14:paraId="2393992A" w14:textId="44D6595C" w:rsidR="00815FF9" w:rsidRPr="00362CAA" w:rsidRDefault="00BB3205" w:rsidP="00BB3205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(0,</w:t>
            </w:r>
            <w:r w:rsidR="003E379A"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5</w:t>
            </w:r>
            <w:r w:rsidR="00B82AE5">
              <w:rPr>
                <w:rFonts w:cs="Times New Roman"/>
                <w:spacing w:val="-8"/>
                <w:sz w:val="24"/>
                <w:szCs w:val="24"/>
                <w:lang w:val="en-AU"/>
              </w:rPr>
              <w:t>đ</w:t>
            </w:r>
            <w:r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70679AED" w14:textId="77777777" w:rsidR="00815FF9" w:rsidRPr="00362CAA" w:rsidRDefault="00815FF9" w:rsidP="00E968EC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1AF588D" w14:textId="77777777" w:rsidR="00815FF9" w:rsidRPr="00362CAA" w:rsidRDefault="00815FF9" w:rsidP="00BB3205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54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4EE50D23" w14:textId="77777777" w:rsidR="00815FF9" w:rsidRPr="00362CAA" w:rsidRDefault="00815FF9" w:rsidP="003F1FA6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4435D17B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5FB22663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077817A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26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13AEF32D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301" w:type="pct"/>
            <w:tcBorders>
              <w:top w:val="dashSmallGap" w:sz="4" w:space="0" w:color="auto"/>
            </w:tcBorders>
          </w:tcPr>
          <w:p w14:paraId="39B3AE42" w14:textId="77777777" w:rsidR="006557A8" w:rsidRPr="00362CAA" w:rsidRDefault="006557A8" w:rsidP="00F361E9">
            <w:pPr>
              <w:spacing w:before="60"/>
              <w:jc w:val="center"/>
              <w:rPr>
                <w:rFonts w:cs="Times New Roman"/>
                <w:b/>
                <w:color w:val="44546A" w:themeColor="text2"/>
                <w:spacing w:val="-8"/>
                <w:sz w:val="24"/>
                <w:szCs w:val="24"/>
              </w:rPr>
            </w:pPr>
          </w:p>
          <w:p w14:paraId="3D30FA8F" w14:textId="3A1CE94A" w:rsidR="00815FF9" w:rsidRPr="00362CAA" w:rsidRDefault="00621343" w:rsidP="00F8610E">
            <w:pPr>
              <w:spacing w:before="60"/>
              <w:rPr>
                <w:rFonts w:cs="Times New Roman"/>
                <w:b/>
                <w:color w:val="44546A" w:themeColor="text2"/>
                <w:spacing w:val="-8"/>
                <w:sz w:val="24"/>
                <w:szCs w:val="24"/>
              </w:rPr>
            </w:pPr>
            <w:r w:rsidRPr="00FD0C8C">
              <w:rPr>
                <w:rFonts w:cs="Times New Roman"/>
                <w:b/>
                <w:spacing w:val="-8"/>
                <w:sz w:val="24"/>
                <w:szCs w:val="24"/>
              </w:rPr>
              <w:t>5%</w:t>
            </w:r>
          </w:p>
        </w:tc>
      </w:tr>
      <w:tr w:rsidR="00815FF9" w:rsidRPr="00FD0C8C" w14:paraId="77ACF9A7" w14:textId="77777777" w:rsidTr="002933FE">
        <w:trPr>
          <w:trHeight w:val="1334"/>
        </w:trPr>
        <w:tc>
          <w:tcPr>
            <w:tcW w:w="179" w:type="pct"/>
            <w:vMerge/>
          </w:tcPr>
          <w:p w14:paraId="47F58322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</w:tcPr>
          <w:p w14:paraId="30B478EF" w14:textId="77777777" w:rsidR="00815FF9" w:rsidRPr="00362CAA" w:rsidRDefault="00815FF9" w:rsidP="00F361E9">
            <w:pPr>
              <w:spacing w:before="60"/>
              <w:rPr>
                <w:rFonts w:eastAsia="Times New Roman" w:cs="Times New Roman"/>
                <w:iCs/>
                <w:sz w:val="24"/>
                <w:szCs w:val="24"/>
                <w:lang w:val="da-DK"/>
              </w:rPr>
            </w:pPr>
          </w:p>
        </w:tc>
        <w:tc>
          <w:tcPr>
            <w:tcW w:w="722" w:type="pct"/>
            <w:vMerge/>
          </w:tcPr>
          <w:p w14:paraId="16902A8A" w14:textId="77777777" w:rsidR="00815FF9" w:rsidRPr="00362CAA" w:rsidRDefault="00815FF9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955" w:type="pct"/>
            <w:tcBorders>
              <w:top w:val="dashSmallGap" w:sz="4" w:space="0" w:color="auto"/>
            </w:tcBorders>
          </w:tcPr>
          <w:p w14:paraId="33BCAF13" w14:textId="77777777" w:rsidR="00815FF9" w:rsidRPr="00454B2B" w:rsidRDefault="00BB3205" w:rsidP="00C64CCE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454B2B">
              <w:rPr>
                <w:rFonts w:cs="Times New Roman"/>
                <w:b/>
                <w:bCs/>
                <w:spacing w:val="-8"/>
                <w:sz w:val="24"/>
                <w:szCs w:val="24"/>
              </w:rPr>
              <w:t>Thông hiểu</w:t>
            </w:r>
          </w:p>
          <w:p w14:paraId="6895358E" w14:textId="1A488101" w:rsidR="0017200F" w:rsidRPr="00362CAA" w:rsidRDefault="0017200F" w:rsidP="009F1461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Cs/>
                <w:spacing w:val="-8"/>
                <w:sz w:val="24"/>
                <w:szCs w:val="24"/>
              </w:rPr>
              <w:t xml:space="preserve">- </w:t>
            </w:r>
            <w:r w:rsidR="00BB3205" w:rsidRPr="00362CAA">
              <w:rPr>
                <w:rFonts w:cs="Times New Roman"/>
                <w:bCs/>
                <w:spacing w:val="-8"/>
                <w:sz w:val="24"/>
                <w:szCs w:val="24"/>
              </w:rPr>
              <w:t>Dựa vào điểm nằm giữa</w:t>
            </w:r>
            <w:r w:rsidR="00572BEA" w:rsidRPr="00362CAA">
              <w:rPr>
                <w:rFonts w:cs="Times New Roman"/>
                <w:bCs/>
                <w:spacing w:val="-8"/>
                <w:sz w:val="24"/>
                <w:szCs w:val="24"/>
              </w:rPr>
              <w:t xml:space="preserve"> </w:t>
            </w:r>
            <w:r w:rsidR="00BB3205" w:rsidRPr="00362CAA">
              <w:rPr>
                <w:rFonts w:cs="Times New Roman"/>
                <w:bCs/>
                <w:spacing w:val="-8"/>
                <w:sz w:val="24"/>
                <w:szCs w:val="24"/>
              </w:rPr>
              <w:t>để tính độ dài đoạn thẳng</w:t>
            </w:r>
            <w:r w:rsidRPr="00362CAA">
              <w:rPr>
                <w:rFonts w:cs="Times New Roman"/>
                <w:bCs/>
                <w:spacing w:val="-8"/>
                <w:sz w:val="24"/>
                <w:szCs w:val="24"/>
              </w:rPr>
              <w:t xml:space="preserve"> </w:t>
            </w:r>
            <w:r w:rsidR="00591E27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(</w:t>
            </w:r>
            <w:r w:rsidR="00572BEA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câu 1</w:t>
            </w:r>
            <w:r w:rsidR="009F1461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6</w:t>
            </w:r>
            <w:r w:rsidR="00572BEA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a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ADE3CAB" w14:textId="022E87A4" w:rsidR="00815FF9" w:rsidRPr="00362CAA" w:rsidRDefault="00815FF9" w:rsidP="00362CAA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1ACA5C84" w14:textId="77777777" w:rsidR="00815FF9" w:rsidRPr="00362CAA" w:rsidRDefault="00815FF9" w:rsidP="00E968EC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604BF91C" w14:textId="77777777" w:rsidR="00815FF9" w:rsidRPr="00362CAA" w:rsidRDefault="00815FF9" w:rsidP="004A4DD6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54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5DA09A1C" w14:textId="77777777" w:rsidR="007D4433" w:rsidRPr="00362CAA" w:rsidRDefault="007D4433" w:rsidP="007D443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545166F" w14:textId="77777777" w:rsidR="00572BEA" w:rsidRPr="00362CAA" w:rsidRDefault="00572BEA" w:rsidP="00572BEA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1</w:t>
            </w:r>
          </w:p>
          <w:p w14:paraId="767AA099" w14:textId="7F1A3664" w:rsidR="00815FF9" w:rsidRPr="00362CAA" w:rsidRDefault="009F1461" w:rsidP="009F1461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(1</w:t>
            </w:r>
            <w:r w:rsidR="00E060A6">
              <w:rPr>
                <w:rFonts w:cs="Times New Roman"/>
                <w:spacing w:val="-8"/>
                <w:sz w:val="24"/>
                <w:szCs w:val="24"/>
                <w:lang w:val="en-AU"/>
              </w:rPr>
              <w:t>,0</w:t>
            </w:r>
            <w:r w:rsidR="00572BEA" w:rsidRPr="00362CAA">
              <w:rPr>
                <w:rFonts w:cs="Times New Roman"/>
                <w:spacing w:val="-8"/>
                <w:sz w:val="24"/>
                <w:szCs w:val="24"/>
                <w:lang w:val="en-AU"/>
              </w:rPr>
              <w:t>đ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9700C96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3A9FABD6" w14:textId="77777777" w:rsidR="007D4433" w:rsidRPr="00362CAA" w:rsidRDefault="007D4433" w:rsidP="007D443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1A900650" w14:textId="77777777" w:rsidR="007D4433" w:rsidRPr="00362CAA" w:rsidRDefault="007D4433" w:rsidP="007D443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24EEF2D" w14:textId="77777777" w:rsidR="007D4433" w:rsidRPr="00362CAA" w:rsidRDefault="007D4433" w:rsidP="007D443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493A4918" w14:textId="77777777" w:rsidR="0017200F" w:rsidRPr="00362CAA" w:rsidRDefault="0017200F" w:rsidP="007D443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C12FCF4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26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5F7EF14F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301" w:type="pct"/>
            <w:tcBorders>
              <w:top w:val="dashSmallGap" w:sz="4" w:space="0" w:color="auto"/>
            </w:tcBorders>
          </w:tcPr>
          <w:p w14:paraId="23FC4748" w14:textId="77777777" w:rsidR="00664CBD" w:rsidRPr="00FD0C8C" w:rsidRDefault="00664CBD" w:rsidP="00B9209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04757FF" w14:textId="77777777" w:rsidR="00664CBD" w:rsidRPr="00FD0C8C" w:rsidRDefault="00664CBD" w:rsidP="00B9209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C078602" w14:textId="4742ECAF" w:rsidR="00815FF9" w:rsidRPr="00FD0C8C" w:rsidRDefault="00572BEA" w:rsidP="00B9209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FD0C8C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  <w:r w:rsidR="002933FE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621343" w:rsidRPr="00FD0C8C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815FF9" w:rsidRPr="00362CAA" w14:paraId="4394C436" w14:textId="77777777" w:rsidTr="002933FE">
        <w:trPr>
          <w:trHeight w:val="929"/>
        </w:trPr>
        <w:tc>
          <w:tcPr>
            <w:tcW w:w="179" w:type="pct"/>
            <w:vMerge/>
          </w:tcPr>
          <w:p w14:paraId="41F2707B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87" w:type="pct"/>
            <w:vMerge/>
          </w:tcPr>
          <w:p w14:paraId="0CD1FF6B" w14:textId="77777777" w:rsidR="00815FF9" w:rsidRPr="00362CAA" w:rsidRDefault="00815FF9" w:rsidP="00F361E9">
            <w:pPr>
              <w:spacing w:before="60"/>
              <w:rPr>
                <w:rFonts w:eastAsia="Times New Roman" w:cs="Times New Roman"/>
                <w:iCs/>
                <w:sz w:val="24"/>
                <w:szCs w:val="24"/>
                <w:lang w:val="da-DK"/>
              </w:rPr>
            </w:pPr>
          </w:p>
        </w:tc>
        <w:tc>
          <w:tcPr>
            <w:tcW w:w="722" w:type="pct"/>
            <w:vMerge/>
          </w:tcPr>
          <w:p w14:paraId="6F407273" w14:textId="77777777" w:rsidR="00815FF9" w:rsidRPr="00362CAA" w:rsidRDefault="00815FF9" w:rsidP="00F361E9">
            <w:pPr>
              <w:spacing w:before="60"/>
              <w:rPr>
                <w:rFonts w:eastAsia="Times New Roman" w:cs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955" w:type="pct"/>
            <w:tcBorders>
              <w:top w:val="dashSmallGap" w:sz="4" w:space="0" w:color="auto"/>
            </w:tcBorders>
          </w:tcPr>
          <w:p w14:paraId="1673AA07" w14:textId="77777777" w:rsidR="00572BEA" w:rsidRPr="00454B2B" w:rsidRDefault="00572BEA" w:rsidP="00C64CCE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454B2B">
              <w:rPr>
                <w:rFonts w:cs="Times New Roman"/>
                <w:b/>
                <w:bCs/>
                <w:spacing w:val="-8"/>
                <w:sz w:val="24"/>
                <w:szCs w:val="24"/>
              </w:rPr>
              <w:t>Vận dụng</w:t>
            </w:r>
          </w:p>
          <w:p w14:paraId="6E4E98F2" w14:textId="77777777" w:rsidR="00815FF9" w:rsidRPr="00362CAA" w:rsidRDefault="00572BEA" w:rsidP="009F1461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362CAA">
              <w:rPr>
                <w:rFonts w:cs="Times New Roman"/>
                <w:bCs/>
                <w:spacing w:val="-8"/>
                <w:sz w:val="24"/>
                <w:szCs w:val="24"/>
              </w:rPr>
              <w:t xml:space="preserve">Dựa vào tính chất về trung điểm của đoạn thẳng để tính độ dài đoạn thẳng  </w:t>
            </w:r>
            <w:r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(</w:t>
            </w:r>
            <w:r w:rsidR="007D4433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 xml:space="preserve">Câu </w:t>
            </w:r>
            <w:r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1</w:t>
            </w:r>
            <w:r w:rsidR="009F1461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6</w:t>
            </w:r>
            <w:r w:rsidR="007D4433" w:rsidRPr="00362CAA">
              <w:rPr>
                <w:rFonts w:cs="Times New Roman"/>
                <w:bCs/>
                <w:color w:val="FF0000"/>
                <w:spacing w:val="-8"/>
                <w:sz w:val="24"/>
                <w:szCs w:val="24"/>
              </w:rPr>
              <w:t>b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84E63EA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525BE657" w14:textId="77777777" w:rsidR="00815FF9" w:rsidRPr="00362CAA" w:rsidRDefault="00815FF9" w:rsidP="00E968EC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2AA08BBF" w14:textId="77777777" w:rsidR="00815FF9" w:rsidRPr="00362CAA" w:rsidRDefault="00815FF9" w:rsidP="00046268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54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6C1DE6B1" w14:textId="77777777" w:rsidR="00815FF9" w:rsidRPr="00362CAA" w:rsidRDefault="00815FF9" w:rsidP="003F1FA6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5227F901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628879FF" w14:textId="77777777" w:rsidR="00572BEA" w:rsidRPr="00362CAA" w:rsidRDefault="00572BEA" w:rsidP="00572BEA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362CAA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28BD154A" w14:textId="1EA51B72" w:rsidR="00815FF9" w:rsidRPr="00362CAA" w:rsidRDefault="005952DB" w:rsidP="00572BEA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(1,5</w:t>
            </w:r>
            <w:r w:rsidR="00572BEA" w:rsidRPr="00362CAA">
              <w:rPr>
                <w:rFonts w:cs="Times New Roman"/>
                <w:spacing w:val="-4"/>
                <w:sz w:val="24"/>
                <w:szCs w:val="24"/>
              </w:rPr>
              <w:t>đ)</w:t>
            </w:r>
          </w:p>
        </w:tc>
        <w:tc>
          <w:tcPr>
            <w:tcW w:w="306" w:type="pct"/>
            <w:tcBorders>
              <w:top w:val="dashSmallGap" w:sz="4" w:space="0" w:color="auto"/>
            </w:tcBorders>
            <w:shd w:val="clear" w:color="auto" w:fill="FFFFFF" w:themeFill="background1"/>
            <w:vAlign w:val="center"/>
          </w:tcPr>
          <w:p w14:paraId="78E66FB4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266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3B583298" w14:textId="77777777" w:rsidR="00815FF9" w:rsidRPr="00362CAA" w:rsidRDefault="00815FF9" w:rsidP="00F361E9">
            <w:pPr>
              <w:spacing w:before="60"/>
              <w:jc w:val="center"/>
              <w:rPr>
                <w:rFonts w:cs="Times New Roman"/>
                <w:color w:val="FF0000"/>
                <w:spacing w:val="-4"/>
                <w:sz w:val="24"/>
                <w:szCs w:val="24"/>
              </w:rPr>
            </w:pPr>
          </w:p>
        </w:tc>
        <w:tc>
          <w:tcPr>
            <w:tcW w:w="301" w:type="pct"/>
            <w:tcBorders>
              <w:top w:val="dashSmallGap" w:sz="4" w:space="0" w:color="auto"/>
            </w:tcBorders>
            <w:shd w:val="clear" w:color="auto" w:fill="FFFFFF" w:themeFill="background1"/>
          </w:tcPr>
          <w:p w14:paraId="4199C1C4" w14:textId="77777777" w:rsidR="00664CBD" w:rsidRPr="00362CAA" w:rsidRDefault="00664CBD" w:rsidP="00F361E9">
            <w:pPr>
              <w:spacing w:before="60"/>
              <w:jc w:val="center"/>
              <w:rPr>
                <w:rFonts w:cs="Times New Roman"/>
                <w:b/>
                <w:color w:val="44546A" w:themeColor="text2"/>
                <w:spacing w:val="-8"/>
                <w:sz w:val="24"/>
                <w:szCs w:val="24"/>
              </w:rPr>
            </w:pPr>
          </w:p>
          <w:p w14:paraId="42AB6028" w14:textId="5C807346" w:rsidR="00815FF9" w:rsidRPr="00362CAA" w:rsidRDefault="005952DB" w:rsidP="00F361E9">
            <w:pPr>
              <w:spacing w:before="60"/>
              <w:jc w:val="center"/>
              <w:rPr>
                <w:rFonts w:cs="Times New Roman"/>
                <w:b/>
                <w:color w:val="44546A" w:themeColor="text2"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5</w:t>
            </w:r>
            <w:r w:rsidR="00572BEA" w:rsidRPr="00FD0C8C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7A28BE" w:rsidRPr="00362CAA" w14:paraId="42C531B1" w14:textId="77777777" w:rsidTr="002933FE">
        <w:trPr>
          <w:trHeight w:val="152"/>
        </w:trPr>
        <w:tc>
          <w:tcPr>
            <w:tcW w:w="1288" w:type="pct"/>
            <w:gridSpan w:val="3"/>
          </w:tcPr>
          <w:p w14:paraId="3D3811C0" w14:textId="77777777" w:rsidR="002834FE" w:rsidRPr="00362CAA" w:rsidRDefault="002834FE" w:rsidP="00F361E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</w:t>
            </w:r>
          </w:p>
        </w:tc>
        <w:tc>
          <w:tcPr>
            <w:tcW w:w="955" w:type="pct"/>
          </w:tcPr>
          <w:p w14:paraId="2B0DCD31" w14:textId="77777777" w:rsidR="002834FE" w:rsidRPr="00362CAA" w:rsidRDefault="002834FE" w:rsidP="00F361E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4B858D7E" w14:textId="6675236E" w:rsidR="002834FE" w:rsidRPr="00362CAA" w:rsidRDefault="008271D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0</w:t>
            </w:r>
          </w:p>
        </w:tc>
        <w:tc>
          <w:tcPr>
            <w:tcW w:w="306" w:type="pct"/>
            <w:shd w:val="clear" w:color="auto" w:fill="FFFFFF" w:themeFill="background1"/>
          </w:tcPr>
          <w:p w14:paraId="5D91F98E" w14:textId="0C5EDEEB" w:rsidR="002834FE" w:rsidRPr="00362CAA" w:rsidRDefault="00730C6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441FB42C" w14:textId="77777777" w:rsidR="002834FE" w:rsidRPr="00362CAA" w:rsidRDefault="00826836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354" w:type="pct"/>
            <w:shd w:val="clear" w:color="auto" w:fill="FFFFFF" w:themeFill="background1"/>
          </w:tcPr>
          <w:p w14:paraId="0F4FD1EE" w14:textId="1C18BC9B" w:rsidR="002834FE" w:rsidRPr="00362CAA" w:rsidRDefault="00663D7A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4</w:t>
            </w: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0435580E" w14:textId="10E501AE" w:rsidR="002834FE" w:rsidRPr="00362CAA" w:rsidRDefault="00663D7A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306" w:type="pct"/>
            <w:shd w:val="clear" w:color="auto" w:fill="FFFFFF" w:themeFill="background1"/>
          </w:tcPr>
          <w:p w14:paraId="0D7FB43B" w14:textId="154834FF" w:rsidR="002834FE" w:rsidRPr="00362CAA" w:rsidRDefault="005952DB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306" w:type="pct"/>
            <w:shd w:val="clear" w:color="auto" w:fill="FFFFFF" w:themeFill="background1"/>
            <w:vAlign w:val="center"/>
          </w:tcPr>
          <w:p w14:paraId="7731F62D" w14:textId="77777777" w:rsidR="002834FE" w:rsidRPr="00362CAA" w:rsidRDefault="004572F9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266" w:type="pct"/>
            <w:shd w:val="clear" w:color="auto" w:fill="FFFFFF" w:themeFill="background1"/>
          </w:tcPr>
          <w:p w14:paraId="52BE05C5" w14:textId="77777777" w:rsidR="002834FE" w:rsidRPr="00362CAA" w:rsidRDefault="00413C87" w:rsidP="00F361E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301" w:type="pct"/>
            <w:shd w:val="clear" w:color="auto" w:fill="FFFFFF" w:themeFill="background1"/>
          </w:tcPr>
          <w:p w14:paraId="5EF04648" w14:textId="77777777" w:rsidR="002834FE" w:rsidRPr="00362CAA" w:rsidRDefault="00D67DCF" w:rsidP="00D1233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332F9C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</w:tr>
      <w:tr w:rsidR="004371C3" w:rsidRPr="00362CAA" w14:paraId="17510948" w14:textId="77777777" w:rsidTr="002933FE">
        <w:trPr>
          <w:trHeight w:val="152"/>
        </w:trPr>
        <w:tc>
          <w:tcPr>
            <w:tcW w:w="1288" w:type="pct"/>
            <w:gridSpan w:val="3"/>
          </w:tcPr>
          <w:p w14:paraId="22101E9B" w14:textId="77777777" w:rsidR="004371C3" w:rsidRPr="00362CAA" w:rsidRDefault="004371C3" w:rsidP="00F361E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955" w:type="pct"/>
          </w:tcPr>
          <w:p w14:paraId="5F72E8D6" w14:textId="77777777" w:rsidR="004371C3" w:rsidRPr="00362CAA" w:rsidRDefault="004371C3" w:rsidP="00F361E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2" w:type="pct"/>
            <w:gridSpan w:val="2"/>
            <w:shd w:val="clear" w:color="auto" w:fill="FFFFFF" w:themeFill="background1"/>
            <w:vAlign w:val="center"/>
          </w:tcPr>
          <w:p w14:paraId="565B535A" w14:textId="626F82FA" w:rsidR="004371C3" w:rsidRPr="00362CAA" w:rsidRDefault="00713D50" w:rsidP="009733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4371C3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60" w:type="pct"/>
            <w:gridSpan w:val="2"/>
            <w:shd w:val="clear" w:color="auto" w:fill="FFFFFF" w:themeFill="background1"/>
            <w:vAlign w:val="center"/>
          </w:tcPr>
          <w:p w14:paraId="089975F8" w14:textId="22B07832" w:rsidR="004371C3" w:rsidRPr="00362CAA" w:rsidRDefault="00BA6BA7" w:rsidP="00C728E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8271D9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4371C3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12" w:type="pct"/>
            <w:gridSpan w:val="2"/>
            <w:shd w:val="clear" w:color="auto" w:fill="FFFFFF" w:themeFill="background1"/>
            <w:vAlign w:val="center"/>
          </w:tcPr>
          <w:p w14:paraId="024F6F82" w14:textId="2FE9FEBF" w:rsidR="004371C3" w:rsidRPr="00362CAA" w:rsidRDefault="00DF4452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4371C3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572" w:type="pct"/>
            <w:gridSpan w:val="2"/>
            <w:shd w:val="clear" w:color="auto" w:fill="FFFFFF" w:themeFill="background1"/>
            <w:vAlign w:val="center"/>
          </w:tcPr>
          <w:p w14:paraId="3C757B7C" w14:textId="77777777" w:rsidR="004371C3" w:rsidRPr="00362CAA" w:rsidRDefault="009B7A9E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4371C3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301" w:type="pct"/>
            <w:shd w:val="clear" w:color="auto" w:fill="FFFFFF" w:themeFill="background1"/>
          </w:tcPr>
          <w:p w14:paraId="020F12CE" w14:textId="77777777" w:rsidR="004371C3" w:rsidRPr="00362CAA" w:rsidRDefault="00D909D0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  <w:tr w:rsidR="004572F9" w:rsidRPr="00362CAA" w14:paraId="239B6B1C" w14:textId="77777777" w:rsidTr="002933FE">
        <w:trPr>
          <w:trHeight w:val="152"/>
        </w:trPr>
        <w:tc>
          <w:tcPr>
            <w:tcW w:w="1288" w:type="pct"/>
            <w:gridSpan w:val="3"/>
          </w:tcPr>
          <w:p w14:paraId="1ADDDB97" w14:textId="77777777" w:rsidR="004572F9" w:rsidRPr="00362CAA" w:rsidRDefault="004572F9" w:rsidP="00F361E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362CAA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955" w:type="pct"/>
            <w:shd w:val="clear" w:color="auto" w:fill="FFFFFF" w:themeFill="background1"/>
          </w:tcPr>
          <w:p w14:paraId="4C3DDE76" w14:textId="77777777" w:rsidR="004572F9" w:rsidRPr="00362CAA" w:rsidRDefault="004572F9" w:rsidP="00F361E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2" w:type="pct"/>
            <w:gridSpan w:val="4"/>
            <w:shd w:val="clear" w:color="auto" w:fill="FFFFFF" w:themeFill="background1"/>
            <w:vAlign w:val="center"/>
          </w:tcPr>
          <w:p w14:paraId="7C8C2DF4" w14:textId="1C32A922" w:rsidR="004572F9" w:rsidRPr="00362CAA" w:rsidRDefault="00FD7EE0" w:rsidP="001B6CDB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6</w:t>
            </w:r>
            <w:r w:rsidR="00DF4452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4572F9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184" w:type="pct"/>
            <w:gridSpan w:val="4"/>
            <w:shd w:val="clear" w:color="auto" w:fill="FFFFFF" w:themeFill="background1"/>
            <w:vAlign w:val="center"/>
          </w:tcPr>
          <w:p w14:paraId="28CBE8B9" w14:textId="5C48971B" w:rsidR="004572F9" w:rsidRPr="00362CAA" w:rsidRDefault="00DF4452" w:rsidP="001B6CDB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40</w:t>
            </w:r>
            <w:r w:rsidR="00AD7A5B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r w:rsidR="004572F9" w:rsidRPr="00362CA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301" w:type="pct"/>
            <w:shd w:val="clear" w:color="auto" w:fill="FFFFFF" w:themeFill="background1"/>
          </w:tcPr>
          <w:p w14:paraId="31ABB715" w14:textId="77777777" w:rsidR="004572F9" w:rsidRPr="00362CAA" w:rsidRDefault="00D909D0" w:rsidP="00F361E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362CAA"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</w:tbl>
    <w:p w14:paraId="1C68D9C8" w14:textId="77777777" w:rsidR="008714C8" w:rsidRDefault="008714C8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7D778181" w14:textId="77777777" w:rsidR="00E27F6F" w:rsidRDefault="00E27F6F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6CB02660" w14:textId="77777777" w:rsidR="008573DE" w:rsidRDefault="008573DE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3CBD1C19" w14:textId="77777777" w:rsidR="008573DE" w:rsidRDefault="008573DE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3DEBC239" w14:textId="77777777" w:rsidR="008573DE" w:rsidRDefault="008573DE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1886E811" w14:textId="77777777" w:rsidR="008573DE" w:rsidRDefault="008573DE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0A81821C" w14:textId="77777777" w:rsidR="004A4DD6" w:rsidRDefault="004A4DD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2E76DF9E" w14:textId="77777777" w:rsidR="00581ED4" w:rsidRDefault="00581ED4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p w14:paraId="216D758F" w14:textId="77777777" w:rsidR="008573DE" w:rsidRDefault="008573DE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</w:rPr>
      </w:pPr>
    </w:p>
    <w:tbl>
      <w:tblPr>
        <w:tblStyle w:val="TableGrid"/>
        <w:tblW w:w="13609" w:type="dxa"/>
        <w:tblInd w:w="-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7"/>
        <w:gridCol w:w="7492"/>
      </w:tblGrid>
      <w:tr w:rsidR="00E27F6F" w:rsidRPr="00221C86" w14:paraId="761B6386" w14:textId="77777777" w:rsidTr="006B6CE2">
        <w:tc>
          <w:tcPr>
            <w:tcW w:w="6117" w:type="dxa"/>
          </w:tcPr>
          <w:p w14:paraId="7F43BB86" w14:textId="37DDDABB" w:rsidR="00E27F6F" w:rsidRPr="00221C86" w:rsidRDefault="00E27F6F" w:rsidP="00BE1A28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</w:rPr>
              <w:br w:type="page"/>
            </w:r>
          </w:p>
        </w:tc>
        <w:tc>
          <w:tcPr>
            <w:tcW w:w="7492" w:type="dxa"/>
          </w:tcPr>
          <w:p w14:paraId="3868AAA7" w14:textId="77777777" w:rsidR="00BE1A28" w:rsidRDefault="00E27F6F" w:rsidP="00BE1A28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ĐỀ KIỂM TRA GIỮA HỌC KÌ 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I</w:t>
            </w:r>
            <w:r w:rsidR="006B6CE2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I – MÔN TOÁN</w:t>
            </w:r>
            <w:r w:rsidR="00BE1A28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</w:t>
            </w:r>
          </w:p>
          <w:p w14:paraId="4F511EE7" w14:textId="588D1B99" w:rsidR="00E27F6F" w:rsidRPr="00221C86" w:rsidRDefault="00E27F6F" w:rsidP="00BE1A28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Thời gian làm bài: 90 phút</w:t>
            </w:r>
          </w:p>
        </w:tc>
      </w:tr>
    </w:tbl>
    <w:p w14:paraId="13C60331" w14:textId="22679BFE" w:rsidR="00AF4678" w:rsidRPr="00E27F6F" w:rsidRDefault="00AF4678" w:rsidP="00AF4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1A28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</w:t>
      </w:r>
      <w:r w:rsidRPr="00BE1A28">
        <w:rPr>
          <w:rFonts w:ascii="Times New Roman" w:hAnsi="Times New Roman" w:cs="Times New Roman"/>
          <w:b/>
          <w:sz w:val="28"/>
          <w:szCs w:val="28"/>
          <w:lang w:val="nl-NL"/>
        </w:rPr>
        <w:t>: TRẮC NGHIỆM KHÁCH QUAN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277F4">
        <w:rPr>
          <w:rFonts w:ascii="Times New Roman" w:hAnsi="Times New Roman" w:cs="Times New Roman"/>
          <w:b/>
          <w:i/>
          <w:sz w:val="28"/>
          <w:szCs w:val="28"/>
          <w:lang w:val="nl-NL"/>
        </w:rPr>
        <w:t>(</w:t>
      </w:r>
      <w:r w:rsidR="00AF41B4">
        <w:rPr>
          <w:rFonts w:ascii="Times New Roman" w:hAnsi="Times New Roman" w:cs="Times New Roman"/>
          <w:b/>
          <w:i/>
          <w:sz w:val="28"/>
          <w:szCs w:val="28"/>
          <w:lang w:val="nl-NL"/>
        </w:rPr>
        <w:t>3</w:t>
      </w:r>
      <w:r w:rsidRPr="009277F4">
        <w:rPr>
          <w:rFonts w:ascii="Times New Roman" w:hAnsi="Times New Roman" w:cs="Times New Roman"/>
          <w:b/>
          <w:i/>
          <w:sz w:val="28"/>
          <w:szCs w:val="28"/>
          <w:lang w:val="nl-NL"/>
        </w:rPr>
        <w:t>,0điểm)</w:t>
      </w:r>
    </w:p>
    <w:p w14:paraId="2E753DDA" w14:textId="77777777" w:rsidR="00AF4678" w:rsidRPr="006B6CE2" w:rsidRDefault="004A4DD6" w:rsidP="00E27F6F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6B6CE2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                          Khoanh tròn vào </w:t>
      </w:r>
      <w:r w:rsidR="00AF4678" w:rsidRPr="006B6CE2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chữ cái đứng trước  câu trả lời</w:t>
      </w:r>
      <w:r w:rsidRPr="006B6CE2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mà em cho</w:t>
      </w:r>
      <w:r w:rsidR="00AF4678" w:rsidRPr="006B6CE2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là đúng.</w:t>
      </w:r>
    </w:p>
    <w:p w14:paraId="62D29FDF" w14:textId="77777777" w:rsidR="00AF4678" w:rsidRPr="00E27F6F" w:rsidRDefault="00AF4678" w:rsidP="00AF467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Trong cách viết sau đây, cách viết nào cho ta phân số? 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31D44A05" w14:textId="77777777" w:rsidTr="00AF4678">
        <w:trPr>
          <w:trHeight w:val="639"/>
        </w:trPr>
        <w:tc>
          <w:tcPr>
            <w:tcW w:w="2474" w:type="dxa"/>
            <w:shd w:val="clear" w:color="auto" w:fill="auto"/>
          </w:tcPr>
          <w:p w14:paraId="454C1962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240" w:dyaOrig="620" w14:anchorId="7F1E4F7E">
                <v:shape id="_x0000_i1026" type="#_x0000_t75" style="width:12pt;height:31.5pt" o:ole="">
                  <v:imagedata r:id="rId10" o:title=""/>
                </v:shape>
                <o:OLEObject Type="Embed" ProgID="Equation.3" ShapeID="_x0000_i1026" DrawAspect="Content" ObjectID="_1764092065" r:id="rId11"/>
              </w:object>
            </w:r>
          </w:p>
        </w:tc>
        <w:tc>
          <w:tcPr>
            <w:tcW w:w="2550" w:type="dxa"/>
            <w:shd w:val="clear" w:color="auto" w:fill="auto"/>
          </w:tcPr>
          <w:p w14:paraId="1376A99C" w14:textId="77777777" w:rsidR="00AF4678" w:rsidRPr="00E27F6F" w:rsidRDefault="00AF4678" w:rsidP="009277F4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="0027146C" w:rsidRPr="00E27F6F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nl-NL"/>
              </w:rPr>
              <w:object w:dxaOrig="400" w:dyaOrig="660" w14:anchorId="48DC80B5">
                <v:shape id="_x0000_i1027" type="#_x0000_t75" style="width:19.5pt;height:33pt" o:ole="">
                  <v:imagedata r:id="rId12" o:title=""/>
                </v:shape>
                <o:OLEObject Type="Embed" ProgID="Equation.3" ShapeID="_x0000_i1027" DrawAspect="Content" ObjectID="_1764092066" r:id="rId13"/>
              </w:object>
            </w:r>
          </w:p>
        </w:tc>
        <w:tc>
          <w:tcPr>
            <w:tcW w:w="2604" w:type="dxa"/>
            <w:shd w:val="clear" w:color="auto" w:fill="auto"/>
          </w:tcPr>
          <w:p w14:paraId="4A557374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360" w:dyaOrig="620" w14:anchorId="4E427F96">
                <v:shape id="_x0000_i1028" type="#_x0000_t75" style="width:18pt;height:31.5pt" o:ole="">
                  <v:imagedata r:id="rId14" o:title=""/>
                </v:shape>
                <o:OLEObject Type="Embed" ProgID="Equation.3" ShapeID="_x0000_i1028" DrawAspect="Content" ObjectID="_1764092067" r:id="rId15"/>
              </w:object>
            </w:r>
          </w:p>
        </w:tc>
        <w:tc>
          <w:tcPr>
            <w:tcW w:w="2510" w:type="dxa"/>
            <w:shd w:val="clear" w:color="auto" w:fill="auto"/>
          </w:tcPr>
          <w:p w14:paraId="4B3B024E" w14:textId="77777777" w:rsidR="00AF4678" w:rsidRPr="00E27F6F" w:rsidRDefault="00AF4678" w:rsidP="009277F4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420" w:dyaOrig="620" w14:anchorId="6825838B">
                <v:shape id="_x0000_i1029" type="#_x0000_t75" style="width:21pt;height:31.5pt" o:ole="">
                  <v:imagedata r:id="rId16" o:title=""/>
                </v:shape>
                <o:OLEObject Type="Embed" ProgID="Equation.3" ShapeID="_x0000_i1029" DrawAspect="Content" ObjectID="_1764092068" r:id="rId17"/>
              </w:object>
            </w:r>
          </w:p>
        </w:tc>
      </w:tr>
    </w:tbl>
    <w:p w14:paraId="382879EF" w14:textId="77777777" w:rsidR="00AF4678" w:rsidRPr="00E27F6F" w:rsidRDefault="00AF4678" w:rsidP="00AF467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2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Hãy chọn cách so sánh đúng ?  </w:t>
      </w:r>
      <w:r w:rsidRPr="00E27F6F">
        <w:rPr>
          <w:rFonts w:ascii="Times New Roman" w:hAnsi="Times New Roman" w:cs="Times New Roman"/>
          <w:sz w:val="28"/>
          <w:szCs w:val="28"/>
          <w:lang w:val="nb-NO"/>
        </w:rPr>
        <w:tab/>
      </w:r>
      <w:r w:rsidRPr="00E27F6F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            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48A8AC8F" w14:textId="77777777" w:rsidTr="00AF4678">
        <w:tc>
          <w:tcPr>
            <w:tcW w:w="2474" w:type="dxa"/>
            <w:shd w:val="clear" w:color="auto" w:fill="auto"/>
          </w:tcPr>
          <w:p w14:paraId="03DA90AE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A. </w:t>
            </w:r>
            <w:r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0234547A" wp14:editId="2C996BCB">
                  <wp:extent cx="572770" cy="43751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" cy="43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shd w:val="clear" w:color="auto" w:fill="auto"/>
          </w:tcPr>
          <w:p w14:paraId="72ED284B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   B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620" w:dyaOrig="620" w14:anchorId="14C90951">
                <v:shape id="_x0000_i1030" type="#_x0000_t75" style="width:31.5pt;height:31.5pt" o:ole="">
                  <v:imagedata r:id="rId19" o:title=""/>
                </v:shape>
                <o:OLEObject Type="Embed" ProgID="Equation.DSMT4" ShapeID="_x0000_i1030" DrawAspect="Content" ObjectID="_1764092069" r:id="rId20"/>
              </w:object>
            </w:r>
          </w:p>
        </w:tc>
        <w:tc>
          <w:tcPr>
            <w:tcW w:w="2604" w:type="dxa"/>
            <w:shd w:val="clear" w:color="auto" w:fill="auto"/>
          </w:tcPr>
          <w:p w14:paraId="0F2FB139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. </w:t>
            </w:r>
            <w:r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7F77263D" wp14:editId="1902ECBF">
                  <wp:extent cx="485140" cy="43751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140" cy="43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0" w:type="dxa"/>
            <w:shd w:val="clear" w:color="auto" w:fill="auto"/>
          </w:tcPr>
          <w:p w14:paraId="33AE8171" w14:textId="77777777" w:rsidR="00AF4678" w:rsidRPr="00E27F6F" w:rsidRDefault="00B6752D" w:rsidP="00AF4678">
            <w:pPr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D.</w:t>
            </w:r>
            <w:r w:rsidR="0027146C" w:rsidRPr="00B6752D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b-NO"/>
              </w:rPr>
              <w:object w:dxaOrig="740" w:dyaOrig="620" w14:anchorId="20411529">
                <v:shape id="_x0000_i1031" type="#_x0000_t75" style="width:36.75pt;height:31.5pt" o:ole="">
                  <v:imagedata r:id="rId22" o:title=""/>
                </v:shape>
                <o:OLEObject Type="Embed" ProgID="Equation.DSMT4" ShapeID="_x0000_i1031" DrawAspect="Content" ObjectID="_1764092070" r:id="rId23"/>
              </w:object>
            </w:r>
          </w:p>
        </w:tc>
      </w:tr>
    </w:tbl>
    <w:p w14:paraId="09F0C1FE" w14:textId="77777777" w:rsidR="00AF4678" w:rsidRPr="00E27F6F" w:rsidRDefault="00AF4678" w:rsidP="00AF467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3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. Hỗn số  </w:t>
      </w:r>
      <w:r w:rsidR="0027146C" w:rsidRPr="00E27F6F">
        <w:rPr>
          <w:rFonts w:ascii="Times New Roman" w:hAnsi="Times New Roman" w:cs="Times New Roman"/>
          <w:noProof/>
          <w:position w:val="-24"/>
          <w:sz w:val="28"/>
          <w:szCs w:val="28"/>
          <w:lang w:val="nb-NO"/>
        </w:rPr>
        <w:object w:dxaOrig="379" w:dyaOrig="619" w14:anchorId="7BD57B17">
          <v:shape id="Object 11" o:spid="_x0000_i1032" type="#_x0000_t75" style="width:18.75pt;height:31.5pt" o:ole="">
            <v:imagedata r:id="rId24" o:title=""/>
          </v:shape>
          <o:OLEObject Type="Embed" ProgID="Equation.DSMT4" ShapeID="Object 11" DrawAspect="Content" ObjectID="_1764092071" r:id="rId25"/>
        </w:objec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được viết dưới dạng phân số ?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6305B326" w14:textId="77777777" w:rsidTr="00AF4678">
        <w:tc>
          <w:tcPr>
            <w:tcW w:w="2474" w:type="dxa"/>
            <w:shd w:val="clear" w:color="auto" w:fill="auto"/>
          </w:tcPr>
          <w:p w14:paraId="744EF128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240" w:dyaOrig="620" w14:anchorId="47E02035">
                <v:shape id="_x0000_i1033" type="#_x0000_t75" style="width:12pt;height:31.5pt" o:ole="">
                  <v:imagedata r:id="rId26" o:title=""/>
                </v:shape>
                <o:OLEObject Type="Embed" ProgID="Equation.3" ShapeID="_x0000_i1033" DrawAspect="Content" ObjectID="_1764092072" r:id="rId27"/>
              </w:object>
            </w:r>
          </w:p>
        </w:tc>
        <w:tc>
          <w:tcPr>
            <w:tcW w:w="2550" w:type="dxa"/>
            <w:shd w:val="clear" w:color="auto" w:fill="auto"/>
          </w:tcPr>
          <w:p w14:paraId="13867B1A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320" w:dyaOrig="620" w14:anchorId="7C407F05">
                <v:shape id="_x0000_i1034" type="#_x0000_t75" style="width:16.5pt;height:31.5pt" o:ole="">
                  <v:imagedata r:id="rId28" o:title=""/>
                </v:shape>
                <o:OLEObject Type="Embed" ProgID="Equation.3" ShapeID="_x0000_i1034" DrawAspect="Content" ObjectID="_1764092073" r:id="rId29"/>
              </w:object>
            </w:r>
          </w:p>
        </w:tc>
        <w:tc>
          <w:tcPr>
            <w:tcW w:w="2604" w:type="dxa"/>
            <w:shd w:val="clear" w:color="auto" w:fill="auto"/>
          </w:tcPr>
          <w:p w14:paraId="292D59C1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b-NO"/>
              </w:rPr>
              <w:object w:dxaOrig="319" w:dyaOrig="619" w14:anchorId="5155E6FD">
                <v:shape id="Object 12" o:spid="_x0000_i1035" type="#_x0000_t75" style="width:15.75pt;height:31.5pt" o:ole="">
                  <v:imagedata r:id="rId30" o:title=""/>
                </v:shape>
                <o:OLEObject Type="Embed" ProgID="Equation.DSMT4" ShapeID="Object 12" DrawAspect="Content" ObjectID="_1764092074" r:id="rId31"/>
              </w:object>
            </w:r>
          </w:p>
        </w:tc>
        <w:tc>
          <w:tcPr>
            <w:tcW w:w="2510" w:type="dxa"/>
            <w:shd w:val="clear" w:color="auto" w:fill="auto"/>
          </w:tcPr>
          <w:p w14:paraId="4BD91BA0" w14:textId="77777777" w:rsidR="00AF4678" w:rsidRPr="00E27F6F" w:rsidRDefault="00AF4678" w:rsidP="00AF4678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. </w:t>
            </w:r>
            <w:r w:rsidR="0027146C" w:rsidRPr="00E27F6F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320" w:dyaOrig="620" w14:anchorId="678B61A2">
                <v:shape id="_x0000_i1036" type="#_x0000_t75" style="width:16.5pt;height:31.5pt" o:ole="">
                  <v:imagedata r:id="rId32" o:title=""/>
                </v:shape>
                <o:OLEObject Type="Embed" ProgID="Equation.3" ShapeID="_x0000_i1036" DrawAspect="Content" ObjectID="_1764092075" r:id="rId33"/>
              </w:object>
            </w:r>
          </w:p>
        </w:tc>
      </w:tr>
    </w:tbl>
    <w:p w14:paraId="6CB69377" w14:textId="77777777" w:rsidR="00AF4678" w:rsidRPr="00E27F6F" w:rsidRDefault="00AF4678" w:rsidP="00AF4678">
      <w:pPr>
        <w:spacing w:line="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4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E27F6F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692D6901" wp14:editId="0E222D73">
            <wp:simplePos x="0" y="0"/>
            <wp:positionH relativeFrom="column">
              <wp:posOffset>2861945</wp:posOffset>
            </wp:positionH>
            <wp:positionV relativeFrom="paragraph">
              <wp:posOffset>34290</wp:posOffset>
            </wp:positionV>
            <wp:extent cx="1981200" cy="2667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Trong hình bên:</w:t>
      </w:r>
    </w:p>
    <w:p w14:paraId="33443431" w14:textId="77777777" w:rsidR="00AF4678" w:rsidRPr="00E27F6F" w:rsidRDefault="00AF4678" w:rsidP="00AF4678">
      <w:pPr>
        <w:spacing w:line="40" w:lineRule="atLeast"/>
        <w:rPr>
          <w:rFonts w:ascii="Times New Roman" w:hAnsi="Times New Roman" w:cs="Times New Roman"/>
          <w:sz w:val="28"/>
          <w:szCs w:val="28"/>
          <w:lang w:val="nl-NL"/>
        </w:rPr>
      </w:pPr>
    </w:p>
    <w:p w14:paraId="5A930E4C" w14:textId="77777777" w:rsidR="00AF4678" w:rsidRPr="00E27F6F" w:rsidRDefault="00AF4678" w:rsidP="00AF4678">
      <w:pPr>
        <w:spacing w:before="80" w:after="80" w:line="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>Hai tia đối nhau là: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5DBDD100" w14:textId="77777777" w:rsidTr="00AF4678">
        <w:tc>
          <w:tcPr>
            <w:tcW w:w="2474" w:type="dxa"/>
            <w:shd w:val="clear" w:color="auto" w:fill="auto"/>
          </w:tcPr>
          <w:p w14:paraId="569852EC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 Bx và By</w:t>
            </w:r>
          </w:p>
        </w:tc>
        <w:tc>
          <w:tcPr>
            <w:tcW w:w="2550" w:type="dxa"/>
            <w:shd w:val="clear" w:color="auto" w:fill="auto"/>
          </w:tcPr>
          <w:p w14:paraId="2CB2155B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Ax và By</w:t>
            </w: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604" w:type="dxa"/>
            <w:shd w:val="clear" w:color="auto" w:fill="auto"/>
          </w:tcPr>
          <w:p w14:paraId="46EA13EF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AB và Ay                 </w:t>
            </w:r>
          </w:p>
        </w:tc>
        <w:tc>
          <w:tcPr>
            <w:tcW w:w="2510" w:type="dxa"/>
            <w:shd w:val="clear" w:color="auto" w:fill="auto"/>
          </w:tcPr>
          <w:p w14:paraId="1D0B836E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 Ay và Bx</w:t>
            </w:r>
          </w:p>
        </w:tc>
      </w:tr>
    </w:tbl>
    <w:p w14:paraId="5607D620" w14:textId="77777777" w:rsidR="00AF4678" w:rsidRPr="00E27F6F" w:rsidRDefault="00AF4678" w:rsidP="00AF4678">
      <w:pPr>
        <w:spacing w:before="80" w:after="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5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B6752D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Số 3,148 được làm tròn đến hàng phần mười là: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27343EF7" w14:textId="77777777" w:rsidTr="00AF4678">
        <w:tc>
          <w:tcPr>
            <w:tcW w:w="2474" w:type="dxa"/>
            <w:shd w:val="clear" w:color="auto" w:fill="auto"/>
          </w:tcPr>
          <w:p w14:paraId="05AE5D66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</w:t>
            </w:r>
            <w:r w:rsidRPr="00E27F6F">
              <w:rPr>
                <w:rFonts w:ascii="Times New Roman" w:hAnsi="Times New Roman" w:cs="Times New Roman"/>
                <w:position w:val="-30"/>
                <w:sz w:val="28"/>
                <w:szCs w:val="28"/>
                <w:lang w:val="nl-NL"/>
              </w:rPr>
              <w:t xml:space="preserve"> </w:t>
            </w: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3,3</w:t>
            </w:r>
          </w:p>
        </w:tc>
        <w:tc>
          <w:tcPr>
            <w:tcW w:w="2550" w:type="dxa"/>
            <w:shd w:val="clear" w:color="auto" w:fill="auto"/>
          </w:tcPr>
          <w:p w14:paraId="0D41C862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</w:t>
            </w:r>
            <w:r w:rsidRPr="00E27F6F">
              <w:rPr>
                <w:rFonts w:ascii="Times New Roman" w:hAnsi="Times New Roman" w:cs="Times New Roman"/>
                <w:position w:val="-30"/>
                <w:sz w:val="28"/>
                <w:szCs w:val="28"/>
                <w:lang w:val="nl-NL"/>
              </w:rPr>
              <w:t xml:space="preserve"> </w:t>
            </w: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,1</w:t>
            </w:r>
          </w:p>
        </w:tc>
        <w:tc>
          <w:tcPr>
            <w:tcW w:w="2604" w:type="dxa"/>
            <w:shd w:val="clear" w:color="auto" w:fill="auto"/>
          </w:tcPr>
          <w:p w14:paraId="2FB0FF2A" w14:textId="77777777" w:rsidR="00AF4678" w:rsidRPr="00E27F6F" w:rsidRDefault="00AF4678" w:rsidP="00AF4678">
            <w:pPr>
              <w:spacing w:before="80" w:after="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. 3,2</w:t>
            </w:r>
          </w:p>
        </w:tc>
        <w:tc>
          <w:tcPr>
            <w:tcW w:w="2510" w:type="dxa"/>
            <w:shd w:val="clear" w:color="auto" w:fill="auto"/>
          </w:tcPr>
          <w:p w14:paraId="3439C480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 3,5</w:t>
            </w:r>
          </w:p>
        </w:tc>
      </w:tr>
    </w:tbl>
    <w:p w14:paraId="1A6042C1" w14:textId="77777777" w:rsidR="00AF4678" w:rsidRPr="00E27F6F" w:rsidRDefault="00AF4678" w:rsidP="00AF4678">
      <w:pPr>
        <w:spacing w:before="80" w:after="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6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Phân số </w:t>
      </w:r>
      <w:r w:rsidR="0027146C" w:rsidRPr="00E27F6F">
        <w:rPr>
          <w:rFonts w:ascii="Times New Roman" w:hAnsi="Times New Roman" w:cs="Times New Roman"/>
          <w:noProof/>
          <w:position w:val="-24"/>
          <w:sz w:val="28"/>
          <w:szCs w:val="28"/>
          <w:lang w:val="nb-NO"/>
        </w:rPr>
        <w:object w:dxaOrig="459" w:dyaOrig="619" w14:anchorId="50363F56">
          <v:shape id="Object 16" o:spid="_x0000_i1037" type="#_x0000_t75" style="width:22.5pt;height:31.5pt" o:ole="">
            <v:imagedata r:id="rId35" o:title=""/>
          </v:shape>
          <o:OLEObject Type="Embed" ProgID="Equation.DSMT4" ShapeID="Object 16" DrawAspect="Content" ObjectID="_1764092076" r:id="rId36"/>
        </w:objec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được viết dưới dạng số thập phân ?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60434C30" w14:textId="77777777" w:rsidTr="00AF4678">
        <w:tc>
          <w:tcPr>
            <w:tcW w:w="2474" w:type="dxa"/>
            <w:shd w:val="clear" w:color="auto" w:fill="auto"/>
          </w:tcPr>
          <w:p w14:paraId="79EDA25A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-1,3</w:t>
            </w:r>
          </w:p>
        </w:tc>
        <w:tc>
          <w:tcPr>
            <w:tcW w:w="2550" w:type="dxa"/>
            <w:shd w:val="clear" w:color="auto" w:fill="auto"/>
          </w:tcPr>
          <w:p w14:paraId="2C7A5866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 1,3</w:t>
            </w:r>
          </w:p>
        </w:tc>
        <w:tc>
          <w:tcPr>
            <w:tcW w:w="2604" w:type="dxa"/>
            <w:shd w:val="clear" w:color="auto" w:fill="auto"/>
          </w:tcPr>
          <w:p w14:paraId="6C9E04B6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 -3,1</w:t>
            </w:r>
          </w:p>
        </w:tc>
        <w:tc>
          <w:tcPr>
            <w:tcW w:w="2510" w:type="dxa"/>
            <w:shd w:val="clear" w:color="auto" w:fill="auto"/>
          </w:tcPr>
          <w:p w14:paraId="0527BB26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3,1</w:t>
            </w:r>
          </w:p>
        </w:tc>
      </w:tr>
    </w:tbl>
    <w:p w14:paraId="10CEADCC" w14:textId="77777777" w:rsidR="00AF4678" w:rsidRPr="00E27F6F" w:rsidRDefault="00AF4678" w:rsidP="00AF4678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7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E27F6F">
        <w:rPr>
          <w:rFonts w:ascii="Times New Roman" w:eastAsia="Calibri" w:hAnsi="Times New Roman" w:cs="Times New Roman"/>
          <w:sz w:val="28"/>
          <w:szCs w:val="28"/>
          <w:lang w:val="sv-SE"/>
        </w:rPr>
        <w:t>Cho</w:t>
      </w:r>
      <w:r w:rsidRPr="00E27F6F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27146C" w:rsidRPr="00E27F6F">
        <w:rPr>
          <w:rFonts w:ascii="Times New Roman" w:hAnsi="Times New Roman" w:cs="Times New Roman"/>
          <w:noProof/>
          <w:position w:val="-24"/>
          <w:sz w:val="28"/>
          <w:szCs w:val="28"/>
          <w:lang w:val="sv-SE"/>
        </w:rPr>
        <w:object w:dxaOrig="840" w:dyaOrig="620" w14:anchorId="4C28A6AD">
          <v:shape id="_x0000_i1038" type="#_x0000_t75" style="width:46.5pt;height:33.75pt" o:ole="">
            <v:imagedata r:id="rId37" o:title=""/>
          </v:shape>
          <o:OLEObject Type="Embed" ProgID="Equation.3" ShapeID="_x0000_i1038" DrawAspect="Content" ObjectID="_1764092077" r:id="rId38"/>
        </w:object>
      </w:r>
      <w:r w:rsidRPr="00E27F6F">
        <w:rPr>
          <w:rFonts w:ascii="Times New Roman" w:hAnsi="Times New Roman" w:cs="Times New Roman"/>
          <w:sz w:val="28"/>
          <w:szCs w:val="28"/>
          <w:lang w:val="sv-SE"/>
        </w:rPr>
        <w:t>. Giá trị của x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74"/>
        <w:gridCol w:w="2550"/>
        <w:gridCol w:w="2604"/>
        <w:gridCol w:w="2510"/>
      </w:tblGrid>
      <w:tr w:rsidR="00AF4678" w:rsidRPr="00E27F6F" w14:paraId="0387B2C0" w14:textId="77777777" w:rsidTr="00AF4678">
        <w:tc>
          <w:tcPr>
            <w:tcW w:w="2474" w:type="dxa"/>
            <w:shd w:val="clear" w:color="auto" w:fill="auto"/>
          </w:tcPr>
          <w:p w14:paraId="63EE3536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lastRenderedPageBreak/>
              <w:t>A. -16</w:t>
            </w:r>
          </w:p>
        </w:tc>
        <w:tc>
          <w:tcPr>
            <w:tcW w:w="2550" w:type="dxa"/>
            <w:shd w:val="clear" w:color="auto" w:fill="auto"/>
          </w:tcPr>
          <w:p w14:paraId="447C4B1C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B. -12</w:t>
            </w:r>
          </w:p>
        </w:tc>
        <w:tc>
          <w:tcPr>
            <w:tcW w:w="2604" w:type="dxa"/>
            <w:shd w:val="clear" w:color="auto" w:fill="auto"/>
          </w:tcPr>
          <w:p w14:paraId="6F5A39A0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C. 12</w:t>
            </w:r>
          </w:p>
        </w:tc>
        <w:tc>
          <w:tcPr>
            <w:tcW w:w="2510" w:type="dxa"/>
            <w:shd w:val="clear" w:color="auto" w:fill="auto"/>
          </w:tcPr>
          <w:p w14:paraId="7361A1C3" w14:textId="77777777" w:rsidR="00AF4678" w:rsidRPr="00E27F6F" w:rsidRDefault="00AF4678" w:rsidP="00AF4678">
            <w:pPr>
              <w:spacing w:before="80" w:after="8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D. 16</w:t>
            </w:r>
          </w:p>
        </w:tc>
      </w:tr>
    </w:tbl>
    <w:p w14:paraId="07E11B70" w14:textId="77777777" w:rsidR="00AF4678" w:rsidRPr="00E27F6F" w:rsidRDefault="00AF4678" w:rsidP="00AF4678">
      <w:pPr>
        <w:spacing w:before="80" w:after="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8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: Cho điểm B nằm giữa hai điểm A và C. </w:t>
      </w:r>
      <w:r w:rsidR="00130C1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Biế</w:t>
      </w:r>
      <w:r w:rsidR="00A23FE1">
        <w:rPr>
          <w:rFonts w:ascii="Times New Roman" w:hAnsi="Times New Roman" w:cs="Times New Roman"/>
          <w:sz w:val="28"/>
          <w:szCs w:val="28"/>
          <w:lang w:val="nl-NL"/>
        </w:rPr>
        <w:t>t AB = 3cm, BC = 7</w:t>
      </w:r>
      <w:r w:rsidR="00130C12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m. Độ dài đoạn thẳ</w:t>
      </w:r>
      <w:r w:rsidR="00A23FE1">
        <w:rPr>
          <w:rFonts w:ascii="Times New Roman" w:hAnsi="Times New Roman" w:cs="Times New Roman"/>
          <w:sz w:val="28"/>
          <w:szCs w:val="28"/>
          <w:lang w:val="nl-NL"/>
        </w:rPr>
        <w:t>ng A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C là:  </w:t>
      </w:r>
    </w:p>
    <w:tbl>
      <w:tblPr>
        <w:tblW w:w="10068" w:type="dxa"/>
        <w:tblLayout w:type="fixed"/>
        <w:tblLook w:val="0000" w:firstRow="0" w:lastRow="0" w:firstColumn="0" w:lastColumn="0" w:noHBand="0" w:noVBand="0"/>
      </w:tblPr>
      <w:tblGrid>
        <w:gridCol w:w="2520"/>
        <w:gridCol w:w="2711"/>
        <w:gridCol w:w="2834"/>
        <w:gridCol w:w="2003"/>
      </w:tblGrid>
      <w:tr w:rsidR="00AF4678" w:rsidRPr="00E27F6F" w14:paraId="4088FB6E" w14:textId="77777777" w:rsidTr="00AF4678">
        <w:tc>
          <w:tcPr>
            <w:tcW w:w="2520" w:type="dxa"/>
          </w:tcPr>
          <w:p w14:paraId="61E64731" w14:textId="77777777" w:rsidR="00AF4678" w:rsidRPr="00E27F6F" w:rsidRDefault="00AF4678" w:rsidP="00AF4678">
            <w:pPr>
              <w:spacing w:before="80" w:after="80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pacing w:val="-8"/>
                <w:sz w:val="28"/>
                <w:szCs w:val="28"/>
                <w:lang w:val="nl-NL"/>
              </w:rPr>
              <w:t>A. 2cm</w:t>
            </w:r>
          </w:p>
        </w:tc>
        <w:tc>
          <w:tcPr>
            <w:tcW w:w="2711" w:type="dxa"/>
          </w:tcPr>
          <w:p w14:paraId="5A4602C8" w14:textId="77777777" w:rsidR="00AF4678" w:rsidRPr="00E27F6F" w:rsidRDefault="00AF4678" w:rsidP="00AF4678">
            <w:pPr>
              <w:spacing w:before="80" w:after="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4cm</w:t>
            </w:r>
          </w:p>
        </w:tc>
        <w:tc>
          <w:tcPr>
            <w:tcW w:w="2834" w:type="dxa"/>
          </w:tcPr>
          <w:p w14:paraId="4AE5A6A5" w14:textId="77777777" w:rsidR="00AF4678" w:rsidRPr="00E27F6F" w:rsidRDefault="00A23FE1" w:rsidP="00AF4678">
            <w:pPr>
              <w:spacing w:before="80" w:after="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.  10</w:t>
            </w:r>
            <w:r w:rsidR="00AF4678"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m</w:t>
            </w:r>
          </w:p>
        </w:tc>
        <w:tc>
          <w:tcPr>
            <w:tcW w:w="2003" w:type="dxa"/>
          </w:tcPr>
          <w:p w14:paraId="6736E8AC" w14:textId="77777777" w:rsidR="00AF4678" w:rsidRPr="00E27F6F" w:rsidRDefault="00AF4678" w:rsidP="00AF4678">
            <w:pPr>
              <w:spacing w:before="80" w:after="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  13cm</w:t>
            </w:r>
          </w:p>
        </w:tc>
      </w:tr>
    </w:tbl>
    <w:p w14:paraId="20E5405E" w14:textId="51572B65" w:rsidR="00A90BFC" w:rsidRPr="00A90BFC" w:rsidRDefault="009D7761" w:rsidP="00A90BFC">
      <w:pPr>
        <w:rPr>
          <w:rFonts w:ascii="Times New Roman" w:eastAsia="Calibri" w:hAnsi="Times New Roman" w:cs="Times New Roman"/>
          <w:sz w:val="28"/>
          <w:szCs w:val="28"/>
          <w:lang w:val="en-GB"/>
        </w:rPr>
      </w:pPr>
      <w:r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Câu 9</w:t>
      </w:r>
      <w:r w:rsidRPr="009D7761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A90BFC"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>Trong các phân số sau, phân số nào là phân số tối giản</w:t>
      </w:r>
    </w:p>
    <w:p w14:paraId="15E327E6" w14:textId="77777777" w:rsidR="00A90BFC" w:rsidRPr="00A90BFC" w:rsidRDefault="00A90BFC" w:rsidP="00A90BFC">
      <w:pPr>
        <w:rPr>
          <w:rFonts w:ascii="Times New Roman" w:eastAsia="Calibri" w:hAnsi="Times New Roman" w:cs="Times New Roman"/>
          <w:sz w:val="28"/>
          <w:szCs w:val="28"/>
          <w:lang w:val="en-GB"/>
        </w:rPr>
      </w:pPr>
    </w:p>
    <w:p w14:paraId="467E5C8D" w14:textId="77777777" w:rsidR="00A90BFC" w:rsidRPr="00A90BFC" w:rsidRDefault="00A90BFC" w:rsidP="00A90BFC">
      <w:pPr>
        <w:rPr>
          <w:rFonts w:ascii="Times New Roman" w:eastAsia="Calibri" w:hAnsi="Times New Roman" w:cs="Times New Roman"/>
          <w:sz w:val="28"/>
          <w:szCs w:val="28"/>
          <w:lang w:val="en-GB"/>
        </w:rPr>
      </w:pPr>
      <w:r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>A.</w:t>
      </w:r>
      <w:r w:rsidR="0027146C" w:rsidRPr="00A90BFC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en-GB"/>
        </w:rPr>
        <w:object w:dxaOrig="360" w:dyaOrig="620" w14:anchorId="1ADD5C71">
          <v:shape id="_x0000_i1039" type="#_x0000_t75" style="width:18pt;height:31.5pt" o:ole="">
            <v:imagedata r:id="rId39" o:title=""/>
          </v:shape>
          <o:OLEObject Type="Embed" ProgID="Equation.DSMT4" ShapeID="_x0000_i1039" DrawAspect="Content" ObjectID="_1764092078" r:id="rId40"/>
        </w:object>
      </w:r>
      <w:r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                         B.</w:t>
      </w:r>
      <w:r w:rsidR="0027146C" w:rsidRPr="00A90BFC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en-GB"/>
        </w:rPr>
        <w:object w:dxaOrig="320" w:dyaOrig="620" w14:anchorId="393027B4">
          <v:shape id="_x0000_i1040" type="#_x0000_t75" style="width:15.75pt;height:31.5pt" o:ole="">
            <v:imagedata r:id="rId41" o:title=""/>
          </v:shape>
          <o:OLEObject Type="Embed" ProgID="Equation.DSMT4" ShapeID="_x0000_i1040" DrawAspect="Content" ObjectID="_1764092079" r:id="rId42"/>
        </w:object>
      </w:r>
      <w:r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                         C.</w:t>
      </w:r>
      <w:r w:rsidR="0027146C" w:rsidRPr="00A90BFC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en-GB"/>
        </w:rPr>
        <w:object w:dxaOrig="360" w:dyaOrig="620" w14:anchorId="076FF744">
          <v:shape id="_x0000_i1041" type="#_x0000_t75" style="width:18pt;height:31.5pt" o:ole="">
            <v:imagedata r:id="rId43" o:title=""/>
          </v:shape>
          <o:OLEObject Type="Embed" ProgID="Equation.DSMT4" ShapeID="_x0000_i1041" DrawAspect="Content" ObjectID="_1764092080" r:id="rId44"/>
        </w:object>
      </w:r>
      <w:r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                             D.</w:t>
      </w:r>
      <w:r w:rsidR="0027146C" w:rsidRPr="00A90BFC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en-GB"/>
        </w:rPr>
        <w:object w:dxaOrig="240" w:dyaOrig="620" w14:anchorId="6D6D9B21">
          <v:shape id="_x0000_i1042" type="#_x0000_t75" style="width:12pt;height:31.5pt" o:ole="">
            <v:imagedata r:id="rId45" o:title=""/>
          </v:shape>
          <o:OLEObject Type="Embed" ProgID="Equation.DSMT4" ShapeID="_x0000_i1042" DrawAspect="Content" ObjectID="_1764092081" r:id="rId46"/>
        </w:object>
      </w:r>
      <w:r w:rsidRPr="00A90BFC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</w:t>
      </w:r>
    </w:p>
    <w:p w14:paraId="37C780ED" w14:textId="78B15753" w:rsidR="009A292F" w:rsidRDefault="009A292F" w:rsidP="00A90BFC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="007C1B55"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0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130C1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nl-NL"/>
        </w:rPr>
        <w:t>Tỉ số củ</w:t>
      </w:r>
      <w:r w:rsidR="00130C12">
        <w:rPr>
          <w:rFonts w:ascii="Times New Roman" w:hAnsi="Times New Roman" w:cs="Times New Roman"/>
          <w:sz w:val="28"/>
          <w:szCs w:val="28"/>
          <w:lang w:val="nl-NL"/>
        </w:rPr>
        <w:t>a 75</w:t>
      </w:r>
      <w:r>
        <w:rPr>
          <w:rFonts w:ascii="Times New Roman" w:hAnsi="Times New Roman" w:cs="Times New Roman"/>
          <w:sz w:val="28"/>
          <w:szCs w:val="28"/>
          <w:lang w:val="nl-NL"/>
        </w:rPr>
        <w:t>m và 5m là:</w:t>
      </w:r>
    </w:p>
    <w:p w14:paraId="7BA9E68D" w14:textId="77777777" w:rsidR="009A292F" w:rsidRPr="009A292F" w:rsidRDefault="009A292F" w:rsidP="009A292F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27146C" w:rsidRPr="009D7761">
        <w:rPr>
          <w:rFonts w:ascii="Times New Roman" w:hAnsi="Times New Roman" w:cs="Times New Roman"/>
          <w:noProof/>
          <w:position w:val="-24"/>
          <w:sz w:val="28"/>
          <w:szCs w:val="28"/>
          <w:lang w:val="nl-NL"/>
        </w:rPr>
        <w:object w:dxaOrig="340" w:dyaOrig="620" w14:anchorId="53E6C80A">
          <v:shape id="_x0000_i1043" type="#_x0000_t75" style="width:16.5pt;height:31.5pt" o:ole="">
            <v:imagedata r:id="rId47" o:title=""/>
          </v:shape>
          <o:OLEObject Type="Embed" ProgID="Equation.3" ShapeID="_x0000_i1043" DrawAspect="Content" ObjectID="_1764092082" r:id="rId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. 15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="0027146C" w:rsidRPr="009D7761">
        <w:rPr>
          <w:rFonts w:ascii="Times New Roman" w:hAnsi="Times New Roman" w:cs="Times New Roman"/>
          <w:noProof/>
          <w:position w:val="-24"/>
          <w:sz w:val="28"/>
          <w:szCs w:val="28"/>
          <w:lang w:val="nl-NL"/>
        </w:rPr>
        <w:object w:dxaOrig="240" w:dyaOrig="620" w14:anchorId="5794FB1A">
          <v:shape id="_x0000_i1044" type="#_x0000_t75" style="width:12pt;height:31.5pt" o:ole="">
            <v:imagedata r:id="rId49" o:title=""/>
          </v:shape>
          <o:OLEObject Type="Embed" ProgID="Equation.3" ShapeID="_x0000_i1044" DrawAspect="Content" ObjectID="_1764092083" r:id="rId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D</w:t>
      </w:r>
      <w:r w:rsidR="009277F4">
        <w:rPr>
          <w:rFonts w:ascii="Times New Roman" w:hAnsi="Times New Roman" w:cs="Times New Roman"/>
          <w:sz w:val="28"/>
          <w:szCs w:val="28"/>
          <w:lang w:val="nl-NL"/>
        </w:rPr>
        <w:t xml:space="preserve">.   </w:t>
      </w:r>
      <w:r w:rsidR="0027146C" w:rsidRPr="009D7761">
        <w:rPr>
          <w:rFonts w:ascii="Times New Roman" w:hAnsi="Times New Roman" w:cs="Times New Roman"/>
          <w:noProof/>
          <w:position w:val="-24"/>
          <w:sz w:val="28"/>
          <w:szCs w:val="28"/>
          <w:lang w:val="nl-NL"/>
        </w:rPr>
        <w:object w:dxaOrig="340" w:dyaOrig="620" w14:anchorId="0971FBA0">
          <v:shape id="_x0000_i1045" type="#_x0000_t75" style="width:16.5pt;height:31.5pt" o:ole="">
            <v:imagedata r:id="rId51" o:title=""/>
          </v:shape>
          <o:OLEObject Type="Embed" ProgID="Equation.3" ShapeID="_x0000_i1045" DrawAspect="Content" ObjectID="_1764092084" r:id="rId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3FFEA2FD" w14:textId="30E7D282" w:rsidR="009D7761" w:rsidRPr="002B1C40" w:rsidRDefault="009A292F" w:rsidP="009A292F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2B1C40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="007C1B55" w:rsidRPr="002B1C40">
        <w:rPr>
          <w:rFonts w:ascii="Times New Roman" w:hAnsi="Times New Roman" w:cs="Times New Roman"/>
          <w:sz w:val="28"/>
          <w:szCs w:val="28"/>
          <w:u w:val="single"/>
          <w:lang w:val="nl-NL"/>
        </w:rPr>
        <w:t>1</w:t>
      </w:r>
      <w:r w:rsidR="00AA7BF8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E12241" w:rsidRPr="002B1C40">
        <w:rPr>
          <w:rFonts w:ascii="Times New Roman" w:hAnsi="Times New Roman" w:cs="Times New Roman"/>
          <w:sz w:val="28"/>
          <w:szCs w:val="28"/>
          <w:lang w:val="nl-NL"/>
        </w:rPr>
        <w:t>Tỉ số phần trăm củ</w:t>
      </w:r>
      <w:r w:rsidR="00826836" w:rsidRPr="002B1C40">
        <w:rPr>
          <w:rFonts w:ascii="Times New Roman" w:hAnsi="Times New Roman" w:cs="Times New Roman"/>
          <w:sz w:val="28"/>
          <w:szCs w:val="28"/>
          <w:lang w:val="nl-NL"/>
        </w:rPr>
        <w:t>a  3 và 4</w:t>
      </w:r>
      <w:r w:rsidR="009E6692" w:rsidRPr="002B1C4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14:paraId="26BF8FD0" w14:textId="77777777" w:rsidR="009A292F" w:rsidRPr="002B1C40" w:rsidRDefault="00826836" w:rsidP="00826836">
      <w:pPr>
        <w:pStyle w:val="ListParagraph"/>
        <w:numPr>
          <w:ilvl w:val="0"/>
          <w:numId w:val="25"/>
        </w:numPr>
        <w:spacing w:before="80" w:after="8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B1C40">
        <w:rPr>
          <w:rFonts w:ascii="Times New Roman" w:hAnsi="Times New Roman" w:cs="Times New Roman"/>
          <w:sz w:val="28"/>
          <w:szCs w:val="28"/>
          <w:lang w:val="nl-NL"/>
        </w:rPr>
        <w:t>34%</w:t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ab/>
        <w:t>B. 43%</w:t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ab/>
        <w:t>C. 7</w:t>
      </w:r>
      <w:r w:rsidR="009A292F" w:rsidRPr="002B1C40">
        <w:rPr>
          <w:rFonts w:ascii="Times New Roman" w:hAnsi="Times New Roman" w:cs="Times New Roman"/>
          <w:sz w:val="28"/>
          <w:szCs w:val="28"/>
          <w:lang w:val="nl-NL"/>
        </w:rPr>
        <w:t>5</w:t>
      </w:r>
      <w:r w:rsidRPr="002B1C40">
        <w:rPr>
          <w:rFonts w:ascii="Times New Roman" w:hAnsi="Times New Roman" w:cs="Times New Roman"/>
          <w:sz w:val="28"/>
          <w:szCs w:val="28"/>
          <w:lang w:val="nl-NL"/>
        </w:rPr>
        <w:t>%</w:t>
      </w:r>
      <w:r w:rsidR="009A292F"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292F"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292F" w:rsidRPr="002B1C4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292F" w:rsidRPr="002B1C4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="0027146C" w:rsidRPr="002B1C40">
        <w:rPr>
          <w:rFonts w:ascii="Times New Roman" w:hAnsi="Times New Roman" w:cs="Times New Roman"/>
          <w:noProof/>
          <w:position w:val="-24"/>
          <w:sz w:val="28"/>
          <w:szCs w:val="28"/>
          <w:lang w:val="nl-NL"/>
        </w:rPr>
        <w:object w:dxaOrig="460" w:dyaOrig="620" w14:anchorId="74CEE12B">
          <v:shape id="_x0000_i1046" type="#_x0000_t75" style="width:23.25pt;height:31.5pt" o:ole="">
            <v:imagedata r:id="rId53" o:title=""/>
          </v:shape>
          <o:OLEObject Type="Embed" ProgID="Equation.DSMT4" ShapeID="_x0000_i1046" DrawAspect="Content" ObjectID="_1764092085" r:id="rId54"/>
        </w:object>
      </w:r>
    </w:p>
    <w:p w14:paraId="1DFCF87B" w14:textId="1ED7D236" w:rsidR="009A292F" w:rsidRDefault="009A292F" w:rsidP="009A292F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="007C1B55"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2</w:t>
      </w:r>
      <w:r w:rsidRPr="009277F4">
        <w:rPr>
          <w:rFonts w:ascii="Times New Roman" w:hAnsi="Times New Roman" w:cs="Times New Roman"/>
          <w:sz w:val="28"/>
          <w:szCs w:val="28"/>
          <w:u w:val="single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913C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0C1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27146C" w:rsidRPr="009D7761">
        <w:rPr>
          <w:rFonts w:ascii="Times New Roman" w:hAnsi="Times New Roman" w:cs="Times New Roman"/>
          <w:noProof/>
          <w:position w:val="-24"/>
          <w:sz w:val="28"/>
          <w:szCs w:val="28"/>
          <w:lang w:val="nl-NL"/>
        </w:rPr>
        <w:object w:dxaOrig="240" w:dyaOrig="620" w14:anchorId="3FA129BB">
          <v:shape id="_x0000_i1047" type="#_x0000_t75" style="width:12pt;height:31.5pt" o:ole="">
            <v:imagedata r:id="rId55" o:title=""/>
          </v:shape>
          <o:OLEObject Type="Embed" ProgID="Equation.3" ShapeID="_x0000_i1047" DrawAspect="Content" ObjectID="_1764092086" r:id="rId56"/>
        </w:object>
      </w:r>
      <w:r w:rsidR="009E6692">
        <w:rPr>
          <w:rFonts w:ascii="Times New Roman" w:hAnsi="Times New Roman" w:cs="Times New Roman"/>
          <w:sz w:val="28"/>
          <w:szCs w:val="28"/>
          <w:lang w:val="nl-NL"/>
        </w:rPr>
        <w:t xml:space="preserve">của một số là </w:t>
      </w:r>
      <w:r w:rsidR="00B85570">
        <w:rPr>
          <w:rFonts w:ascii="Times New Roman" w:hAnsi="Times New Roman" w:cs="Times New Roman"/>
          <w:sz w:val="28"/>
          <w:szCs w:val="28"/>
          <w:lang w:val="nl-NL"/>
        </w:rPr>
        <w:t>-</w:t>
      </w:r>
      <w:r w:rsidR="009E6692">
        <w:rPr>
          <w:rFonts w:ascii="Times New Roman" w:hAnsi="Times New Roman" w:cs="Times New Roman"/>
          <w:sz w:val="28"/>
          <w:szCs w:val="28"/>
          <w:lang w:val="nl-NL"/>
        </w:rPr>
        <w:t>36. Số đó là:</w:t>
      </w:r>
    </w:p>
    <w:p w14:paraId="0CD538F7" w14:textId="62114FED" w:rsidR="009E6692" w:rsidRDefault="009E6692" w:rsidP="00B85570">
      <w:pPr>
        <w:pStyle w:val="ListParagraph"/>
        <w:numPr>
          <w:ilvl w:val="0"/>
          <w:numId w:val="26"/>
        </w:num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48                           B. 84                        C.</w:t>
      </w:r>
      <w:r w:rsidRPr="009E66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noProof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8"/>
                <w:szCs w:val="28"/>
                <w:lang w:val="nl-NL"/>
              </w:rPr>
              <m:t>108</m:t>
            </m:r>
          </m:num>
          <m:den>
            <m:r>
              <w:rPr>
                <w:rFonts w:ascii="Cambria Math" w:hAnsi="Times New Roman" w:cs="Times New Roman"/>
                <w:noProof/>
                <w:sz w:val="28"/>
                <w:szCs w:val="28"/>
                <w:lang w:val="nl-NL"/>
              </w:rPr>
              <m:t>7</m:t>
            </m:r>
          </m:den>
        </m:f>
      </m:oMath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D.  -84</w:t>
      </w:r>
    </w:p>
    <w:p w14:paraId="6AF70AA2" w14:textId="77777777" w:rsidR="009E6692" w:rsidRPr="009E6692" w:rsidRDefault="009E6692" w:rsidP="009E6692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</w:p>
    <w:p w14:paraId="225FDDD1" w14:textId="17400590" w:rsidR="00AF4678" w:rsidRDefault="00AF4678" w:rsidP="00AF4678">
      <w:pPr>
        <w:spacing w:before="80" w:after="80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BE1A28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="00F62BDB" w:rsidRPr="00BE1A28">
        <w:rPr>
          <w:rFonts w:ascii="Times New Roman" w:hAnsi="Times New Roman" w:cs="Times New Roman"/>
          <w:b/>
          <w:sz w:val="28"/>
          <w:szCs w:val="28"/>
          <w:lang w:val="nl-NL"/>
        </w:rPr>
        <w:t>: TỰ LUẬN</w:t>
      </w:r>
      <w:r w:rsidR="00F62BD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F41B4">
        <w:rPr>
          <w:rFonts w:ascii="Times New Roman" w:hAnsi="Times New Roman" w:cs="Times New Roman"/>
          <w:b/>
          <w:i/>
          <w:sz w:val="28"/>
          <w:szCs w:val="28"/>
          <w:lang w:val="nl-NL"/>
        </w:rPr>
        <w:t>(7</w:t>
      </w:r>
      <w:r w:rsidRPr="009277F4">
        <w:rPr>
          <w:rFonts w:ascii="Times New Roman" w:hAnsi="Times New Roman" w:cs="Times New Roman"/>
          <w:b/>
          <w:i/>
          <w:sz w:val="28"/>
          <w:szCs w:val="28"/>
          <w:lang w:val="nl-NL"/>
        </w:rPr>
        <w:t>,0 điểm)</w:t>
      </w:r>
    </w:p>
    <w:p w14:paraId="41D9F5C4" w14:textId="3B34FACE" w:rsidR="0057337D" w:rsidRPr="0057337D" w:rsidRDefault="0057337D" w:rsidP="00AF4678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57337D">
        <w:rPr>
          <w:rFonts w:ascii="Times New Roman" w:hAnsi="Times New Roman" w:cs="Times New Roman"/>
          <w:sz w:val="28"/>
          <w:szCs w:val="28"/>
          <w:u w:val="single"/>
          <w:lang w:val="nl-NL"/>
        </w:rPr>
        <w:t>Câu 13</w:t>
      </w:r>
      <w:r w:rsidRPr="0057337D">
        <w:rPr>
          <w:rFonts w:ascii="Times New Roman" w:hAnsi="Times New Roman" w:cs="Times New Roman"/>
          <w:sz w:val="28"/>
          <w:szCs w:val="28"/>
          <w:lang w:val="nl-NL"/>
        </w:rPr>
        <w:t xml:space="preserve"> (0,5đ</w:t>
      </w:r>
      <w:r>
        <w:rPr>
          <w:rFonts w:ascii="Times New Roman" w:hAnsi="Times New Roman" w:cs="Times New Roman"/>
          <w:sz w:val="28"/>
          <w:szCs w:val="28"/>
          <w:lang w:val="nl-NL"/>
        </w:rPr>
        <w:t>iểm</w:t>
      </w:r>
      <w:r w:rsidRPr="0057337D">
        <w:rPr>
          <w:rFonts w:ascii="Times New Roman" w:hAnsi="Times New Roman" w:cs="Times New Roman"/>
          <w:sz w:val="28"/>
          <w:szCs w:val="28"/>
          <w:lang w:val="nl-NL"/>
        </w:rPr>
        <w:t>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: Viết công thức tính </w:t>
      </w:r>
      <w:r w:rsidR="0027146C" w:rsidRPr="0057337D">
        <w:rPr>
          <w:rFonts w:ascii="Times New Roman" w:hAnsi="Times New Roman" w:cs="Times New Roman"/>
          <w:noProof/>
          <w:position w:val="-24"/>
          <w:lang w:val="fr-FR"/>
        </w:rPr>
        <w:object w:dxaOrig="279" w:dyaOrig="620" w14:anchorId="0C62892B">
          <v:shape id="_x0000_i1048" type="#_x0000_t75" style="width:14.25pt;height:31.5pt" o:ole="">
            <v:imagedata r:id="rId8" o:title=""/>
          </v:shape>
          <o:OLEObject Type="Embed" ProgID="Equation.DSMT4" ShapeID="_x0000_i1048" DrawAspect="Content" ObjectID="_1764092087" r:id="rId57"/>
        </w:object>
      </w:r>
      <w:r w:rsidRPr="0057337D">
        <w:rPr>
          <w:rFonts w:ascii="Times New Roman" w:hAnsi="Times New Roman" w:cs="Times New Roman"/>
          <w:lang w:val="fr-FR"/>
        </w:rPr>
        <w:t xml:space="preserve"> của số a cho trước</w:t>
      </w:r>
    </w:p>
    <w:p w14:paraId="52CD633B" w14:textId="4289F71D" w:rsidR="00AF4678" w:rsidRPr="00E27F6F" w:rsidRDefault="00AF4678" w:rsidP="00AF467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259"/>
        </w:tabs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Câu </w:t>
      </w:r>
      <w:r w:rsidR="0057337D">
        <w:rPr>
          <w:rFonts w:ascii="Times New Roman" w:hAnsi="Times New Roman" w:cs="Times New Roman"/>
          <w:sz w:val="28"/>
          <w:szCs w:val="28"/>
          <w:u w:val="single"/>
          <w:lang w:val="nl-NL"/>
        </w:rPr>
        <w:t>14</w:t>
      </w:r>
      <w:r w:rsidR="001913CE" w:rsidRPr="00581ED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81ED4" w:rsidRPr="00581ED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81ED4"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48392C">
        <w:rPr>
          <w:rFonts w:ascii="Times New Roman" w:hAnsi="Times New Roman" w:cs="Times New Roman"/>
          <w:sz w:val="28"/>
          <w:szCs w:val="28"/>
          <w:lang w:val="nl-NL"/>
        </w:rPr>
        <w:t>1,5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điểm): </w:t>
      </w:r>
      <w:r w:rsidR="00581ED4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Thực hiện các phép tính sau:</w:t>
      </w:r>
    </w:p>
    <w:p w14:paraId="2C64B324" w14:textId="5C22B867" w:rsidR="00AF4678" w:rsidRPr="003D7D19" w:rsidRDefault="004E2041" w:rsidP="00AF4678">
      <w:pPr>
        <w:spacing w:before="80" w:after="80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>a)</w:t>
      </w:r>
      <m:oMath>
        <m:r>
          <w:rPr>
            <w:rFonts w:ascii="Cambria Math" w:hAnsi="Times New Roman" w:cs="Times New Roman"/>
            <w:noProof/>
            <w:sz w:val="32"/>
            <w:szCs w:val="32"/>
          </w:rPr>
          <m:t xml:space="preserve"> </m:t>
        </m:r>
      </m:oMath>
      <w:r w:rsidR="00C94B4D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="0027146C" w:rsidRPr="00454B2B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nl-NL"/>
        </w:rPr>
        <w:object w:dxaOrig="720" w:dyaOrig="620" w14:anchorId="7BD4B98D">
          <v:shape id="_x0000_i1049" type="#_x0000_t75" style="width:36pt;height:31.5pt" o:ole="">
            <v:imagedata r:id="rId58" o:title=""/>
          </v:shape>
          <o:OLEObject Type="Embed" ProgID="Equation.DSMT4" ShapeID="_x0000_i1049" DrawAspect="Content" ObjectID="_1764092088" r:id="rId59"/>
        </w:object>
      </w:r>
      <w:r w:rsidR="00C94B4D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</w:t>
      </w:r>
      <w:r w:rsidR="00C94B4D"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="00BA6BA7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C94B4D"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12241"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0C6651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="0027146C" w:rsidRPr="004D1BCF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1520" w:dyaOrig="320" w14:anchorId="1957EFC5">
          <v:shape id="_x0000_i1050" type="#_x0000_t75" style="width:75.75pt;height:15.75pt" o:ole="">
            <v:imagedata r:id="rId60" o:title=""/>
          </v:shape>
          <o:OLEObject Type="Embed" ProgID="Equation.DSMT4" ShapeID="_x0000_i1050" DrawAspect="Content" ObjectID="_1764092089" r:id="rId61"/>
        </w:object>
      </w:r>
      <w:r w:rsidR="004D1B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94B4D"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 w:rsidR="00DF445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111CED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454B2B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111CED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="0027146C" w:rsidRPr="0048392C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en"/>
        </w:rPr>
        <w:object w:dxaOrig="1680" w:dyaOrig="720" w14:anchorId="2F4D4BDF">
          <v:shape id="_x0000_i1051" type="#_x0000_t75" style="width:84pt;height:36pt" o:ole="">
            <v:imagedata r:id="rId62" o:title=""/>
          </v:shape>
          <o:OLEObject Type="Embed" ProgID="Equation.DSMT4" ShapeID="_x0000_i1051" DrawAspect="Content" ObjectID="_1764092090" r:id="rId63"/>
        </w:object>
      </w:r>
      <w:r w:rsidR="00111C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94B4D"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04DD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1D2F5346" w14:textId="77777777" w:rsidR="00040270" w:rsidRDefault="00040270" w:rsidP="00D877CC">
      <w:pPr>
        <w:spacing w:before="40" w:after="40"/>
        <w:jc w:val="both"/>
        <w:rPr>
          <w:rFonts w:ascii="Times New Roman" w:hAnsi="Times New Roman" w:cs="Times New Roman"/>
          <w:sz w:val="28"/>
          <w:szCs w:val="28"/>
          <w:u w:val="single"/>
          <w:lang w:val="nl-NL"/>
        </w:rPr>
      </w:pPr>
    </w:p>
    <w:p w14:paraId="3B9A56C8" w14:textId="77777777" w:rsidR="00040270" w:rsidRDefault="00040270" w:rsidP="00D877CC">
      <w:pPr>
        <w:spacing w:before="40" w:after="40"/>
        <w:jc w:val="both"/>
        <w:rPr>
          <w:rFonts w:ascii="Times New Roman" w:hAnsi="Times New Roman" w:cs="Times New Roman"/>
          <w:sz w:val="28"/>
          <w:szCs w:val="28"/>
          <w:u w:val="single"/>
          <w:lang w:val="nl-NL"/>
        </w:rPr>
      </w:pPr>
    </w:p>
    <w:p w14:paraId="2B0012E5" w14:textId="77777777" w:rsidR="00040270" w:rsidRDefault="00040270" w:rsidP="00D877CC">
      <w:pPr>
        <w:spacing w:before="40" w:after="40"/>
        <w:jc w:val="both"/>
        <w:rPr>
          <w:rFonts w:ascii="Times New Roman" w:hAnsi="Times New Roman" w:cs="Times New Roman"/>
          <w:sz w:val="28"/>
          <w:szCs w:val="28"/>
          <w:u w:val="single"/>
          <w:lang w:val="nl-NL"/>
        </w:rPr>
      </w:pPr>
    </w:p>
    <w:p w14:paraId="3CE1A5AC" w14:textId="77777777" w:rsidR="00040270" w:rsidRDefault="00040270" w:rsidP="00D877CC">
      <w:pPr>
        <w:spacing w:before="40" w:after="40"/>
        <w:jc w:val="both"/>
        <w:rPr>
          <w:rFonts w:ascii="Times New Roman" w:hAnsi="Times New Roman" w:cs="Times New Roman"/>
          <w:sz w:val="28"/>
          <w:szCs w:val="28"/>
          <w:u w:val="single"/>
          <w:lang w:val="nl-NL"/>
        </w:rPr>
      </w:pPr>
    </w:p>
    <w:p w14:paraId="613453FB" w14:textId="7ED91464" w:rsidR="00D877CC" w:rsidRPr="00D877CC" w:rsidRDefault="00AF4678" w:rsidP="00D877CC">
      <w:pPr>
        <w:spacing w:before="40" w:after="40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="00E53D54">
        <w:rPr>
          <w:rFonts w:ascii="Times New Roman" w:hAnsi="Times New Roman" w:cs="Times New Roman"/>
          <w:sz w:val="28"/>
          <w:szCs w:val="28"/>
          <w:u w:val="single"/>
          <w:lang w:val="nl-NL"/>
        </w:rPr>
        <w:t>5</w:t>
      </w:r>
      <w:r w:rsidR="00792E36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 </w:t>
      </w:r>
      <w:r w:rsidRPr="00D877CC"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7629A2">
        <w:rPr>
          <w:rFonts w:ascii="Times New Roman" w:hAnsi="Times New Roman" w:cs="Times New Roman"/>
          <w:sz w:val="28"/>
          <w:szCs w:val="28"/>
          <w:lang w:val="fr-FR"/>
        </w:rPr>
        <w:t>1,</w:t>
      </w:r>
      <w:r w:rsidR="005952DB">
        <w:rPr>
          <w:rFonts w:ascii="Times New Roman" w:hAnsi="Times New Roman" w:cs="Times New Roman"/>
          <w:sz w:val="28"/>
          <w:szCs w:val="28"/>
          <w:lang w:val="fr-FR"/>
        </w:rPr>
        <w:t>5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 điểm).</w:t>
      </w:r>
      <w:r w:rsidR="00D877CC" w:rsidRPr="00D877C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Một khu vườn trồng 300 cây ăn quả gồm 3 loại </w:t>
      </w:r>
      <w:r w:rsidR="004313AF">
        <w:rPr>
          <w:rFonts w:ascii="Times New Roman" w:hAnsi="Times New Roman" w:cs="Times New Roman"/>
          <w:sz w:val="28"/>
          <w:szCs w:val="28"/>
          <w:lang w:val="fr-FR"/>
        </w:rPr>
        <w:t>Ổi, Na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="000E496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313AF">
        <w:rPr>
          <w:rFonts w:ascii="Times New Roman" w:hAnsi="Times New Roman" w:cs="Times New Roman"/>
          <w:sz w:val="28"/>
          <w:szCs w:val="28"/>
          <w:lang w:val="fr-FR"/>
        </w:rPr>
        <w:t>Vải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. Số cây </w:t>
      </w:r>
      <w:r w:rsidR="004313AF">
        <w:rPr>
          <w:rFonts w:ascii="Times New Roman" w:hAnsi="Times New Roman" w:cs="Times New Roman"/>
          <w:sz w:val="28"/>
          <w:szCs w:val="28"/>
          <w:lang w:val="fr-FR"/>
        </w:rPr>
        <w:t>Vải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 bằng </w:t>
      </w:r>
      <w:r w:rsidR="0027146C" w:rsidRPr="00D877C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20" w:dyaOrig="620" w14:anchorId="55D85413">
          <v:shape id="_x0000_i1052" type="#_x0000_t75" style="width:16.5pt;height:31.5pt" o:ole="">
            <v:imagedata r:id="rId64" o:title=""/>
          </v:shape>
          <o:OLEObject Type="Embed" ProgID="Equation.3" ShapeID="_x0000_i1052" DrawAspect="Content" ObjectID="_1764092091" r:id="rId65"/>
        </w:objec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 tổng số cây trong vườn, số cây </w:t>
      </w:r>
      <w:r w:rsidR="004313AF">
        <w:rPr>
          <w:rFonts w:ascii="Times New Roman" w:hAnsi="Times New Roman" w:cs="Times New Roman"/>
          <w:sz w:val="28"/>
          <w:szCs w:val="28"/>
          <w:lang w:val="fr-FR"/>
        </w:rPr>
        <w:t>Na</w: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 bằng </w:t>
      </w:r>
      <w:r w:rsidR="0027146C" w:rsidRPr="00D877C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0" w:dyaOrig="620" w14:anchorId="671E4341">
          <v:shape id="_x0000_i1053" type="#_x0000_t75" style="width:12pt;height:31.5pt" o:ole="">
            <v:imagedata r:id="rId66" o:title=""/>
          </v:shape>
          <o:OLEObject Type="Embed" ProgID="Equation.3" ShapeID="_x0000_i1053" DrawAspect="Content" ObjectID="_1764092092" r:id="rId67"/>
        </w:object>
      </w:r>
      <w:r w:rsidR="00D877CC" w:rsidRPr="00D877CC">
        <w:rPr>
          <w:rFonts w:ascii="Times New Roman" w:hAnsi="Times New Roman" w:cs="Times New Roman"/>
          <w:sz w:val="28"/>
          <w:szCs w:val="28"/>
          <w:lang w:val="fr-FR"/>
        </w:rPr>
        <w:t xml:space="preserve"> tổng số cây còn lại. Tính số cây mỗi loại.</w:t>
      </w:r>
    </w:p>
    <w:p w14:paraId="2F86A25F" w14:textId="4CDC06F4" w:rsidR="001E7866" w:rsidRPr="00E27F6F" w:rsidRDefault="00AF4678" w:rsidP="00D877CC">
      <w:pPr>
        <w:spacing w:before="80" w:after="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nl-NL"/>
        </w:rPr>
        <w:t>Câu 1</w:t>
      </w:r>
      <w:r w:rsidR="00E53D54">
        <w:rPr>
          <w:rFonts w:ascii="Times New Roman" w:hAnsi="Times New Roman" w:cs="Times New Roman"/>
          <w:sz w:val="28"/>
          <w:szCs w:val="28"/>
          <w:u w:val="single"/>
          <w:lang w:val="nl-NL"/>
        </w:rPr>
        <w:t>6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F62BDB">
        <w:rPr>
          <w:rFonts w:ascii="Times New Roman" w:hAnsi="Times New Roman" w:cs="Times New Roman"/>
          <w:sz w:val="28"/>
          <w:szCs w:val="28"/>
          <w:lang w:val="nl-NL"/>
        </w:rPr>
        <w:t>2</w:t>
      </w:r>
      <w:r w:rsidR="005952DB">
        <w:rPr>
          <w:rFonts w:ascii="Times New Roman" w:hAnsi="Times New Roman" w:cs="Times New Roman"/>
          <w:sz w:val="28"/>
          <w:szCs w:val="28"/>
          <w:lang w:val="nl-NL"/>
        </w:rPr>
        <w:t>,5</w:t>
      </w:r>
      <w:r w:rsidR="00792E3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điểm). Cho đoạn thẳng MP = 8cm, trên đoạn thẳng MP vẽ điểm N sao cho </w:t>
      </w:r>
    </w:p>
    <w:p w14:paraId="5B0FD659" w14:textId="77777777" w:rsidR="00AF4678" w:rsidRPr="00E27F6F" w:rsidRDefault="00AF4678" w:rsidP="00AF4678">
      <w:pPr>
        <w:tabs>
          <w:tab w:val="left" w:pos="1395"/>
        </w:tabs>
        <w:spacing w:before="80" w:after="8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>MN = 2cm.</w:t>
      </w:r>
    </w:p>
    <w:p w14:paraId="099F0B3F" w14:textId="77777777" w:rsidR="00AF4678" w:rsidRPr="00E27F6F" w:rsidRDefault="00AF4678" w:rsidP="00AF4678">
      <w:pPr>
        <w:numPr>
          <w:ilvl w:val="0"/>
          <w:numId w:val="21"/>
        </w:numPr>
        <w:tabs>
          <w:tab w:val="left" w:pos="1395"/>
        </w:tabs>
        <w:spacing w:before="80" w:after="8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Tính độ dài đoạn thẳng NP ?  </w:t>
      </w:r>
    </w:p>
    <w:p w14:paraId="357F2D7B" w14:textId="77777777" w:rsidR="00AF4678" w:rsidRPr="00E27F6F" w:rsidRDefault="00AF4678" w:rsidP="00AF4678">
      <w:pPr>
        <w:numPr>
          <w:ilvl w:val="0"/>
          <w:numId w:val="21"/>
        </w:numPr>
        <w:tabs>
          <w:tab w:val="left" w:pos="1395"/>
        </w:tabs>
        <w:spacing w:before="80" w:after="8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Gọi I là trung điểm của đoạn thẳng NP. Tính độ dài đoạn thẳng MI ?  </w:t>
      </w:r>
    </w:p>
    <w:p w14:paraId="2D4D1DCC" w14:textId="14DB795B" w:rsidR="001D4E38" w:rsidRDefault="00AF4678" w:rsidP="001D4E38">
      <w:pPr>
        <w:spacing w:before="80" w:after="8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E27F6F">
        <w:rPr>
          <w:rFonts w:ascii="Times New Roman" w:hAnsi="Times New Roman" w:cs="Times New Roman"/>
          <w:sz w:val="28"/>
          <w:szCs w:val="28"/>
          <w:u w:val="single"/>
          <w:lang w:val="pt-BR"/>
        </w:rPr>
        <w:t>Câu 1</w:t>
      </w:r>
      <w:r w:rsidR="00E53D54">
        <w:rPr>
          <w:rFonts w:ascii="Times New Roman" w:hAnsi="Times New Roman" w:cs="Times New Roman"/>
          <w:sz w:val="28"/>
          <w:szCs w:val="28"/>
          <w:u w:val="single"/>
          <w:lang w:val="pt-BR"/>
        </w:rPr>
        <w:t>7</w:t>
      </w:r>
      <w:r w:rsidRPr="00E27F6F">
        <w:rPr>
          <w:rFonts w:ascii="Times New Roman" w:hAnsi="Times New Roman" w:cs="Times New Roman"/>
          <w:sz w:val="28"/>
          <w:szCs w:val="28"/>
          <w:lang w:val="pt-BR"/>
        </w:rPr>
        <w:t xml:space="preserve">(1,0điểm).  </w:t>
      </w:r>
      <w:r w:rsidR="001D4E38" w:rsidRPr="001D4E38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ứng minh rằng: </w:t>
      </w:r>
      <w:r w:rsidR="0027146C" w:rsidRPr="001D4E38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3739" w:dyaOrig="620" w14:anchorId="1982EF57">
          <v:shape id="_x0000_i1054" type="#_x0000_t75" style="width:187.5pt;height:31.5pt" o:ole="">
            <v:imagedata r:id="rId68" o:title=""/>
          </v:shape>
          <o:OLEObject Type="Embed" ProgID="Equation.DSMT4" ShapeID="_x0000_i1054" DrawAspect="Content" ObjectID="_1764092093" r:id="rId69"/>
        </w:object>
      </w:r>
      <w:r w:rsidR="001D4E38" w:rsidRPr="001D4E38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</w:p>
    <w:p w14:paraId="0B052B89" w14:textId="77777777" w:rsidR="001D4E38" w:rsidRDefault="001D4E38" w:rsidP="001D4E38">
      <w:pPr>
        <w:spacing w:before="80" w:after="80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72CF5F01" w14:textId="77777777" w:rsidR="001D4E38" w:rsidRDefault="001D4E38" w:rsidP="001D4E38">
      <w:pPr>
        <w:spacing w:before="80" w:after="80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742EDFCA" w14:textId="43E94FF0" w:rsidR="00AF4678" w:rsidRPr="00E27F6F" w:rsidRDefault="001D4E38" w:rsidP="001D4E38">
      <w:pPr>
        <w:spacing w:before="80" w:after="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                              </w:t>
      </w:r>
      <w:r w:rsidR="00AF4678" w:rsidRPr="00E27F6F">
        <w:rPr>
          <w:rFonts w:ascii="Times New Roman" w:hAnsi="Times New Roman" w:cs="Times New Roman"/>
          <w:sz w:val="26"/>
          <w:szCs w:val="26"/>
        </w:rPr>
        <w:t>------------------HẾT-------------------</w:t>
      </w:r>
    </w:p>
    <w:p w14:paraId="454C2B70" w14:textId="77777777" w:rsidR="00AF4678" w:rsidRPr="00E27F6F" w:rsidRDefault="00AF4678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162B46A0" w14:textId="77777777" w:rsidR="00AF4678" w:rsidRPr="00E27F6F" w:rsidRDefault="00AF4678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154120EC" w14:textId="77777777" w:rsidR="00AF4678" w:rsidRDefault="00AF4678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7E98CB6E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46C14906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001B5402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337288A0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4BF028EF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575F33A3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7A4CD3BF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706436ED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4F9C1BB5" w14:textId="188BF5A2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4C5B15B4" w14:textId="5D5C69AA" w:rsidR="001D4E38" w:rsidRDefault="001D4E38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32DFC11A" w14:textId="77777777" w:rsidR="009277F4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4CFFCDD3" w14:textId="77777777" w:rsidR="009277F4" w:rsidRPr="00E27F6F" w:rsidRDefault="009277F4" w:rsidP="00AF4678">
      <w:pPr>
        <w:rPr>
          <w:rFonts w:ascii="Times New Roman" w:hAnsi="Times New Roman" w:cs="Times New Roman"/>
          <w:sz w:val="26"/>
          <w:szCs w:val="26"/>
          <w:lang w:val="nl-NL"/>
        </w:rPr>
      </w:pPr>
    </w:p>
    <w:p w14:paraId="0C87E728" w14:textId="77777777" w:rsidR="00AF4678" w:rsidRPr="00E27F6F" w:rsidRDefault="00AF4678" w:rsidP="00AF4678">
      <w:pPr>
        <w:rPr>
          <w:rFonts w:ascii="Times New Roman" w:hAnsi="Times New Roman" w:cs="Times New Roman"/>
          <w:color w:val="C00000"/>
          <w:sz w:val="26"/>
          <w:szCs w:val="26"/>
          <w:lang w:val="nl-NL"/>
        </w:rPr>
      </w:pPr>
    </w:p>
    <w:p w14:paraId="54BB924B" w14:textId="77777777" w:rsidR="00AF4678" w:rsidRDefault="00AF4678" w:rsidP="00AF4678">
      <w:pPr>
        <w:rPr>
          <w:i/>
          <w:sz w:val="26"/>
          <w:szCs w:val="26"/>
          <w:lang w:val="nl-NL"/>
        </w:rPr>
      </w:pPr>
    </w:p>
    <w:tbl>
      <w:tblPr>
        <w:tblW w:w="14781" w:type="dxa"/>
        <w:tblInd w:w="-7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201"/>
        <w:gridCol w:w="13580"/>
      </w:tblGrid>
      <w:tr w:rsidR="00AF4678" w:rsidRPr="00E27F6F" w14:paraId="26283994" w14:textId="77777777" w:rsidTr="00864B30">
        <w:trPr>
          <w:trHeight w:val="1376"/>
        </w:trPr>
        <w:tc>
          <w:tcPr>
            <w:tcW w:w="1201" w:type="dxa"/>
          </w:tcPr>
          <w:p w14:paraId="39860FA5" w14:textId="77777777" w:rsidR="00AF4678" w:rsidRPr="00E27F6F" w:rsidRDefault="00AF4678" w:rsidP="00AF4678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</w:p>
          <w:p w14:paraId="6712FDA3" w14:textId="77777777" w:rsidR="00AF4678" w:rsidRPr="00E27F6F" w:rsidRDefault="00AF4678" w:rsidP="00E27F6F">
            <w:pPr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3580" w:type="dxa"/>
          </w:tcPr>
          <w:p w14:paraId="5E99481B" w14:textId="7BD81225" w:rsidR="00AF4678" w:rsidRPr="00BE1A28" w:rsidRDefault="00AF4678" w:rsidP="008573DE">
            <w:pPr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E27F6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D CHẤM </w:t>
            </w:r>
            <w:r w:rsidRPr="00E27F6F">
              <w:rPr>
                <w:rFonts w:ascii="Times New Roman" w:hAnsi="Times New Roman" w:cs="Times New Roman"/>
                <w:b/>
                <w:sz w:val="26"/>
                <w:lang w:val="vi-VN"/>
              </w:rPr>
              <w:t xml:space="preserve">KHẢO SÁT CHẤT LƯỢNG GIỮA HỌC KỲ </w:t>
            </w:r>
            <w:r w:rsidRPr="00E27F6F">
              <w:rPr>
                <w:rFonts w:ascii="Times New Roman" w:hAnsi="Times New Roman" w:cs="Times New Roman"/>
                <w:b/>
                <w:sz w:val="26"/>
              </w:rPr>
              <w:t>I</w:t>
            </w:r>
            <w:r w:rsidRPr="00E27F6F">
              <w:rPr>
                <w:rFonts w:ascii="Times New Roman" w:hAnsi="Times New Roman" w:cs="Times New Roman"/>
                <w:b/>
                <w:sz w:val="26"/>
                <w:lang w:val="vi-VN"/>
              </w:rPr>
              <w:t>I</w:t>
            </w:r>
            <w:r w:rsidR="00BE1A28">
              <w:rPr>
                <w:rFonts w:ascii="Times New Roman" w:hAnsi="Times New Roman" w:cs="Times New Roman"/>
                <w:b/>
                <w:sz w:val="26"/>
              </w:rPr>
              <w:t xml:space="preserve"> MÔN TOÁN 6</w:t>
            </w:r>
          </w:p>
          <w:p w14:paraId="3970113F" w14:textId="77777777" w:rsidR="00AF4678" w:rsidRPr="00E27F6F" w:rsidRDefault="00AF4678" w:rsidP="008573DE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E27F6F">
              <w:rPr>
                <w:rFonts w:ascii="Times New Roman" w:hAnsi="Times New Roman" w:cs="Times New Roman"/>
                <w:b/>
                <w:i/>
              </w:rPr>
              <w:t>NĂM HỌC 2021 - 2022</w:t>
            </w:r>
          </w:p>
          <w:p w14:paraId="1B5264C5" w14:textId="77777777" w:rsidR="00AF4678" w:rsidRPr="00E27F6F" w:rsidRDefault="00AF4678" w:rsidP="008573DE">
            <w:pPr>
              <w:spacing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hi    : Toán - Lớp: 6</w:t>
            </w:r>
          </w:p>
          <w:p w14:paraId="42F0ACF6" w14:textId="77777777" w:rsidR="00AF4678" w:rsidRPr="00E27F6F" w:rsidRDefault="00AF4678" w:rsidP="008573DE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Thời gian : 90 phút </w:t>
            </w:r>
            <w:r w:rsidRPr="00E27F6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</w:t>
            </w:r>
            <w:r w:rsidRPr="00E27F6F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không kể thời gian giao đề</w:t>
            </w:r>
            <w:r w:rsidRPr="00E27F6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</w:tr>
    </w:tbl>
    <w:p w14:paraId="70359EEE" w14:textId="77777777" w:rsidR="00AF4678" w:rsidRPr="00E27F6F" w:rsidRDefault="00AF4678" w:rsidP="00AF4678">
      <w:pPr>
        <w:rPr>
          <w:rFonts w:ascii="Times New Roman" w:hAnsi="Times New Roman" w:cs="Times New Roman"/>
          <w:i/>
          <w:sz w:val="26"/>
          <w:szCs w:val="26"/>
          <w:lang w:val="nl-NL"/>
        </w:rPr>
      </w:pPr>
    </w:p>
    <w:p w14:paraId="541F0B31" w14:textId="77777777" w:rsidR="00AF4678" w:rsidRPr="00E27F6F" w:rsidRDefault="00AF4678" w:rsidP="00AF4678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b/>
          <w:sz w:val="26"/>
          <w:szCs w:val="26"/>
          <w:lang w:val="nl-NL"/>
        </w:rPr>
        <w:t xml:space="preserve">I/ </w:t>
      </w:r>
      <w:r w:rsidRPr="00E27F6F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</w:t>
      </w:r>
      <w:r w:rsidRPr="00E27F6F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TRẮC NGHIỆM KHÁCH QUAN </w:t>
      </w:r>
      <w:r w:rsidR="001913CE">
        <w:rPr>
          <w:rFonts w:ascii="Times New Roman" w:hAnsi="Times New Roman" w:cs="Times New Roman"/>
          <w:b/>
          <w:i/>
          <w:sz w:val="26"/>
          <w:szCs w:val="26"/>
          <w:lang w:val="nl-NL"/>
        </w:rPr>
        <w:t>(3</w:t>
      </w:r>
      <w:r w:rsidRPr="00E27F6F">
        <w:rPr>
          <w:rFonts w:ascii="Times New Roman" w:hAnsi="Times New Roman" w:cs="Times New Roman"/>
          <w:b/>
          <w:i/>
          <w:sz w:val="26"/>
          <w:szCs w:val="26"/>
          <w:lang w:val="nl-NL"/>
        </w:rPr>
        <w:t>,0 điểm)</w:t>
      </w:r>
      <w:r w:rsidRPr="00E27F6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E27F6F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E27F6F">
        <w:rPr>
          <w:rFonts w:ascii="Times New Roman" w:hAnsi="Times New Roman" w:cs="Times New Roman"/>
          <w:i/>
          <w:sz w:val="28"/>
          <w:szCs w:val="28"/>
          <w:lang w:val="nl-NL"/>
        </w:rPr>
        <w:t>Mỗi ý đúng được 0,</w:t>
      </w:r>
      <w:r w:rsidR="001913CE">
        <w:rPr>
          <w:rFonts w:ascii="Times New Roman" w:hAnsi="Times New Roman" w:cs="Times New Roman"/>
          <w:i/>
          <w:sz w:val="28"/>
          <w:szCs w:val="28"/>
          <w:lang w:val="nl-NL"/>
        </w:rPr>
        <w:t>2</w:t>
      </w:r>
      <w:r w:rsidRPr="00E27F6F">
        <w:rPr>
          <w:rFonts w:ascii="Times New Roman" w:hAnsi="Times New Roman" w:cs="Times New Roman"/>
          <w:i/>
          <w:sz w:val="28"/>
          <w:szCs w:val="28"/>
          <w:lang w:val="nl-NL"/>
        </w:rPr>
        <w:t>5 điểm</w:t>
      </w:r>
    </w:p>
    <w:tbl>
      <w:tblPr>
        <w:tblW w:w="148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7"/>
        <w:gridCol w:w="1117"/>
        <w:gridCol w:w="1008"/>
        <w:gridCol w:w="1109"/>
        <w:gridCol w:w="1055"/>
        <w:gridCol w:w="1120"/>
        <w:gridCol w:w="1137"/>
        <w:gridCol w:w="1053"/>
        <w:gridCol w:w="1122"/>
        <w:gridCol w:w="1122"/>
        <w:gridCol w:w="1122"/>
        <w:gridCol w:w="1122"/>
        <w:gridCol w:w="1122"/>
      </w:tblGrid>
      <w:tr w:rsidR="001913CE" w:rsidRPr="00E27F6F" w14:paraId="204DB213" w14:textId="77777777" w:rsidTr="00F8610E">
        <w:trPr>
          <w:trHeight w:val="384"/>
          <w:jc w:val="center"/>
        </w:trPr>
        <w:tc>
          <w:tcPr>
            <w:tcW w:w="1483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5FD4505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ướng dẫn chấm</w:t>
            </w:r>
          </w:p>
        </w:tc>
      </w:tr>
      <w:tr w:rsidR="001913CE" w:rsidRPr="00E27F6F" w14:paraId="55FE8C0E" w14:textId="77777777" w:rsidTr="001913CE">
        <w:trPr>
          <w:trHeight w:val="384"/>
          <w:jc w:val="center"/>
        </w:trPr>
        <w:tc>
          <w:tcPr>
            <w:tcW w:w="16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553E6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6085F5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FD4F4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98363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2326C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541B0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5B882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41636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4FE4C" w14:textId="77777777" w:rsidR="001913CE" w:rsidRPr="00E27F6F" w:rsidRDefault="001913CE" w:rsidP="00AF4678">
            <w:pPr>
              <w:ind w:left="322" w:hanging="32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C5393" w14:textId="77777777" w:rsidR="001913CE" w:rsidRPr="00E27F6F" w:rsidRDefault="001913CE" w:rsidP="00AF4678">
            <w:pPr>
              <w:ind w:left="322" w:hanging="32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9ED717" w14:textId="77777777" w:rsidR="001913CE" w:rsidRPr="00E27F6F" w:rsidRDefault="001913CE" w:rsidP="00AF4678">
            <w:pPr>
              <w:ind w:left="322" w:hanging="32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E5908" w14:textId="77777777" w:rsidR="001913CE" w:rsidRPr="00E27F6F" w:rsidRDefault="001913CE" w:rsidP="00AF4678">
            <w:pPr>
              <w:ind w:left="322" w:hanging="32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A7EC8" w14:textId="77777777" w:rsidR="001913CE" w:rsidRPr="00E27F6F" w:rsidRDefault="001913CE" w:rsidP="00AF4678">
            <w:pPr>
              <w:ind w:left="322" w:hanging="322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2</w:t>
            </w:r>
          </w:p>
        </w:tc>
      </w:tr>
      <w:tr w:rsidR="001913CE" w:rsidRPr="00E27F6F" w14:paraId="47A65A12" w14:textId="77777777" w:rsidTr="001913CE">
        <w:trPr>
          <w:jc w:val="center"/>
        </w:trPr>
        <w:tc>
          <w:tcPr>
            <w:tcW w:w="1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FE747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861BE" w14:textId="77777777" w:rsidR="001913CE" w:rsidRPr="00E27F6F" w:rsidRDefault="009277F4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6C6B" w14:textId="77777777" w:rsidR="001913CE" w:rsidRPr="00E27F6F" w:rsidRDefault="00B6752D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E4021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F042F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062E2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E297B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A220E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97323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2EFE2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9C010" w14:textId="77777777" w:rsidR="001913CE" w:rsidRPr="00E27F6F" w:rsidRDefault="009277F4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A1588" w14:textId="77777777" w:rsidR="001913CE" w:rsidRPr="00E27F6F" w:rsidRDefault="001913CE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8D594" w14:textId="649C94C7" w:rsidR="001913CE" w:rsidRPr="00E27F6F" w:rsidRDefault="00B85570" w:rsidP="00AF467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</w:tr>
    </w:tbl>
    <w:p w14:paraId="53DA2D12" w14:textId="672EBDAF" w:rsidR="00AF4678" w:rsidRPr="00E27F6F" w:rsidRDefault="00AF4678" w:rsidP="00AF4678">
      <w:pPr>
        <w:spacing w:beforeLines="120" w:before="288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E27F6F">
        <w:rPr>
          <w:rFonts w:ascii="Times New Roman" w:hAnsi="Times New Roman" w:cs="Times New Roman"/>
          <w:b/>
          <w:sz w:val="26"/>
          <w:szCs w:val="26"/>
          <w:lang w:val="nl-NL"/>
        </w:rPr>
        <w:t xml:space="preserve">II/ </w:t>
      </w:r>
      <w:r w:rsidRPr="00E27F6F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E27F6F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E27F6F">
        <w:rPr>
          <w:rFonts w:ascii="Times New Roman" w:hAnsi="Times New Roman" w:cs="Times New Roman"/>
          <w:b/>
          <w:sz w:val="26"/>
          <w:szCs w:val="26"/>
          <w:lang w:val="nl-NL"/>
        </w:rPr>
        <w:t xml:space="preserve">TỰ LUẬN </w:t>
      </w:r>
      <w:r w:rsidRPr="00E27F6F">
        <w:rPr>
          <w:rFonts w:ascii="Times New Roman" w:hAnsi="Times New Roman" w:cs="Times New Roman"/>
          <w:b/>
          <w:i/>
          <w:sz w:val="26"/>
          <w:szCs w:val="26"/>
          <w:lang w:val="nl-NL"/>
        </w:rPr>
        <w:t>(</w:t>
      </w:r>
      <w:r w:rsidR="004E2041">
        <w:rPr>
          <w:rFonts w:ascii="Times New Roman" w:hAnsi="Times New Roman" w:cs="Times New Roman"/>
          <w:b/>
          <w:i/>
          <w:sz w:val="26"/>
          <w:szCs w:val="26"/>
          <w:lang w:val="nl-NL"/>
        </w:rPr>
        <w:t>7</w:t>
      </w:r>
      <w:r w:rsidRPr="00E27F6F">
        <w:rPr>
          <w:rFonts w:ascii="Times New Roman" w:hAnsi="Times New Roman" w:cs="Times New Roman"/>
          <w:b/>
          <w:i/>
          <w:sz w:val="26"/>
          <w:szCs w:val="26"/>
          <w:lang w:val="nl-NL"/>
        </w:rPr>
        <w:t>,0 điểm)</w:t>
      </w:r>
      <w:r w:rsidRPr="00E27F6F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</w:p>
    <w:p w14:paraId="73FFDEC8" w14:textId="77777777" w:rsidR="00AF4678" w:rsidRPr="00E27F6F" w:rsidRDefault="00AF4678" w:rsidP="00AF4678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1318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425"/>
        <w:gridCol w:w="10490"/>
        <w:gridCol w:w="1276"/>
      </w:tblGrid>
      <w:tr w:rsidR="00AF4678" w:rsidRPr="00E27F6F" w14:paraId="5A1BEC42" w14:textId="77777777" w:rsidTr="006A06AD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2974B" w14:textId="77777777" w:rsidR="00AF4678" w:rsidRPr="00E27F6F" w:rsidRDefault="00AF4678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>Câu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2DCCD" w14:textId="77777777" w:rsidR="00AF4678" w:rsidRPr="00E27F6F" w:rsidRDefault="00AF4678" w:rsidP="00AF4678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 xml:space="preserve"> Ý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DAC64" w14:textId="77777777" w:rsidR="00AF4678" w:rsidRPr="00E27F6F" w:rsidRDefault="00AF4678" w:rsidP="007310CD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>Nội dung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B6559" w14:textId="77777777" w:rsidR="00AF4678" w:rsidRPr="00E27F6F" w:rsidRDefault="00AF4678" w:rsidP="007310CD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>Điểm</w:t>
            </w:r>
          </w:p>
        </w:tc>
      </w:tr>
      <w:tr w:rsidR="00D77B22" w:rsidRPr="00E27F6F" w14:paraId="10EBC44E" w14:textId="77777777" w:rsidTr="006A06AD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6592D" w14:textId="3FD6A260" w:rsidR="00D77B22" w:rsidRPr="00E27F6F" w:rsidRDefault="00D77B22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7C64C" w14:textId="77777777" w:rsidR="00D77B22" w:rsidRPr="00E27F6F" w:rsidRDefault="00D77B22" w:rsidP="00AF4678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F3F3A" w14:textId="5D214EE3" w:rsidR="00D77B22" w:rsidRPr="00E27F6F" w:rsidRDefault="00D77B22" w:rsidP="00D77B22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</w:pPr>
            <w:r w:rsidRPr="00D77B22">
              <w:rPr>
                <w:rFonts w:ascii="Times New Roman" w:eastAsia="SimSun" w:hAnsi="Times New Roman" w:cs="Times New Roman"/>
                <w:kern w:val="2"/>
                <w:lang w:eastAsia="zh-CN"/>
              </w:rPr>
              <w:t>Công thứ</w:t>
            </w:r>
            <w:r w:rsidR="00E423C5">
              <w:rPr>
                <w:rFonts w:ascii="Times New Roman" w:eastAsia="SimSun" w:hAnsi="Times New Roman" w:cs="Times New Roman"/>
                <w:kern w:val="2"/>
                <w:lang w:eastAsia="zh-CN"/>
              </w:rPr>
              <w:t xml:space="preserve">c tìm một số biết </w:t>
            </w:r>
            <w:r>
              <w:rPr>
                <w:rFonts w:ascii="Times New Roman" w:eastAsia="SimSun" w:hAnsi="Times New Roman" w:cs="Times New Roman"/>
                <w:b/>
                <w:kern w:val="2"/>
                <w:lang w:eastAsia="zh-CN"/>
              </w:rPr>
              <w:t xml:space="preserve"> </w:t>
            </w:r>
            <w:r w:rsidR="0027146C" w:rsidRPr="0057337D">
              <w:rPr>
                <w:rFonts w:ascii="Times New Roman" w:hAnsi="Times New Roman" w:cs="Times New Roman"/>
                <w:noProof/>
                <w:position w:val="-24"/>
                <w:lang w:val="fr-FR"/>
              </w:rPr>
              <w:object w:dxaOrig="279" w:dyaOrig="620" w14:anchorId="1AE7FB1A">
                <v:shape id="_x0000_i1055" type="#_x0000_t75" style="width:14.25pt;height:31.5pt" o:ole="">
                  <v:imagedata r:id="rId8" o:title=""/>
                </v:shape>
                <o:OLEObject Type="Embed" ProgID="Equation.DSMT4" ShapeID="_x0000_i1055" DrawAspect="Content" ObjectID="_1764092094" r:id="rId70"/>
              </w:object>
            </w:r>
            <w:r w:rsidRPr="0057337D">
              <w:rPr>
                <w:rFonts w:ascii="Times New Roman" w:hAnsi="Times New Roman" w:cs="Times New Roman"/>
                <w:lang w:val="fr-FR"/>
              </w:rPr>
              <w:t xml:space="preserve"> củ</w:t>
            </w:r>
            <w:r w:rsidR="00E423C5">
              <w:rPr>
                <w:rFonts w:ascii="Times New Roman" w:hAnsi="Times New Roman" w:cs="Times New Roman"/>
                <w:lang w:val="fr-FR"/>
              </w:rPr>
              <w:t>a nó bằng a</w:t>
            </w:r>
            <w:r>
              <w:rPr>
                <w:rFonts w:ascii="Times New Roman" w:hAnsi="Times New Roman" w:cs="Times New Roman"/>
                <w:lang w:val="fr-FR"/>
              </w:rPr>
              <w:t xml:space="preserve"> : </w:t>
            </w:r>
            <w:r w:rsidR="00E423C5">
              <w:rPr>
                <w:rFonts w:ascii="Times New Roman" w:hAnsi="Times New Roman" w:cs="Times New Roman"/>
                <w:lang w:val="fr-FR"/>
              </w:rPr>
              <w:t xml:space="preserve">Ta tính </w:t>
            </w:r>
            <w:r w:rsidR="0027146C" w:rsidRPr="00D77B22">
              <w:rPr>
                <w:rFonts w:ascii="Times New Roman" w:hAnsi="Times New Roman" w:cs="Times New Roman"/>
                <w:noProof/>
                <w:position w:val="-24"/>
                <w:lang w:val="fr-FR"/>
              </w:rPr>
              <w:object w:dxaOrig="560" w:dyaOrig="620" w14:anchorId="1813AB3A">
                <v:shape id="_x0000_i1056" type="#_x0000_t75" style="width:28.5pt;height:31.5pt" o:ole="">
                  <v:imagedata r:id="rId71" o:title=""/>
                </v:shape>
                <o:OLEObject Type="Embed" ProgID="Equation.DSMT4" ShapeID="_x0000_i1056" DrawAspect="Content" ObjectID="_1764092095" r:id="rId72"/>
              </w:object>
            </w:r>
            <w:r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98A4E" w14:textId="67DD7B32" w:rsidR="00D77B22" w:rsidRPr="002E180C" w:rsidRDefault="00D77B22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lang w:eastAsia="zh-CN"/>
              </w:rPr>
              <w:t>0,5</w:t>
            </w:r>
          </w:p>
        </w:tc>
      </w:tr>
      <w:tr w:rsidR="00332F9C" w:rsidRPr="00E27F6F" w14:paraId="63AE8BB7" w14:textId="77777777" w:rsidTr="00362CAA">
        <w:tc>
          <w:tcPr>
            <w:tcW w:w="99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439383" w14:textId="1F2CBDDA" w:rsidR="00332F9C" w:rsidRDefault="00C82363" w:rsidP="002E180C">
            <w:pPr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14</w:t>
            </w:r>
          </w:p>
          <w:p w14:paraId="477F0C3D" w14:textId="77777777" w:rsidR="00332F9C" w:rsidRPr="00E27F6F" w:rsidRDefault="00332F9C" w:rsidP="002E180C">
            <w:pPr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55F8B" w14:textId="77777777" w:rsidR="00332F9C" w:rsidRPr="00E27F6F" w:rsidRDefault="00332F9C" w:rsidP="00AF4678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a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72C9B" w14:textId="6BB7F6E5" w:rsidR="00332F9C" w:rsidRPr="00E34ADC" w:rsidRDefault="0027146C" w:rsidP="007310C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77B22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1420" w:dyaOrig="620" w14:anchorId="74A7FD93">
                <v:shape id="_x0000_i1057" type="#_x0000_t75" style="width:71.25pt;height:31.5pt" o:ole="">
                  <v:imagedata r:id="rId73" o:title=""/>
                </v:shape>
                <o:OLEObject Type="Embed" ProgID="Equation.DSMT4" ShapeID="_x0000_i1057" DrawAspect="Content" ObjectID="_1764092096" r:id="rId7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70A00" w14:textId="5B3263F4" w:rsidR="00332F9C" w:rsidRPr="002E180C" w:rsidRDefault="00D77B22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</w:t>
            </w:r>
            <w:r w:rsidR="00694663"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5</w:t>
            </w:r>
          </w:p>
          <w:p w14:paraId="19F79E15" w14:textId="77777777" w:rsidR="00332F9C" w:rsidRPr="002E180C" w:rsidRDefault="00332F9C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4B785DAD" w14:textId="3BD2A16C" w:rsidR="00332F9C" w:rsidRPr="002E180C" w:rsidRDefault="00332F9C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</w:tc>
      </w:tr>
      <w:tr w:rsidR="00332F9C" w:rsidRPr="00E27F6F" w14:paraId="33F060E7" w14:textId="77777777" w:rsidTr="00A03390"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32CB77" w14:textId="77777777" w:rsidR="00332F9C" w:rsidRPr="00E27F6F" w:rsidRDefault="00332F9C" w:rsidP="002E180C">
            <w:pPr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461DB" w14:textId="77777777" w:rsidR="00332F9C" w:rsidRPr="00E27F6F" w:rsidRDefault="00332F9C" w:rsidP="00AF4678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b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C15B1" w14:textId="77777777" w:rsidR="00D77B22" w:rsidRDefault="00D77B22" w:rsidP="007310CD">
            <w:pPr>
              <w:widowControl w:val="0"/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3D7D19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4,5.64+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,5.36 = 4,5(64+36) </w:t>
            </w:r>
          </w:p>
          <w:p w14:paraId="281AEF4B" w14:textId="4E68E9B0" w:rsidR="00332F9C" w:rsidRPr="00E27F6F" w:rsidRDefault="00D77B22" w:rsidP="007310C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=4,5.100 =450</w:t>
            </w: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28E5D" w14:textId="77777777" w:rsidR="00111CED" w:rsidRPr="002E180C" w:rsidRDefault="00D77B22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2C5AD6D4" w14:textId="7F7C51D5" w:rsidR="00D77B22" w:rsidRPr="002E180C" w:rsidRDefault="00D77B22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</w:tc>
      </w:tr>
      <w:tr w:rsidR="00DF4452" w:rsidRPr="00E27F6F" w14:paraId="4133E6FE" w14:textId="77777777" w:rsidTr="00A03390"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808EBC" w14:textId="77777777" w:rsidR="00DF4452" w:rsidRPr="00E27F6F" w:rsidRDefault="00DF4452" w:rsidP="002E180C">
            <w:pPr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08CEC" w14:textId="7F317E41" w:rsidR="00DF4452" w:rsidRDefault="00DF4452" w:rsidP="00AF4678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c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B36A4" w14:textId="0C7CC8E3" w:rsidR="00DF4452" w:rsidRDefault="0027146C" w:rsidP="007310C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77B22">
              <w:rPr>
                <w:rFonts w:ascii="Times New Roman" w:eastAsia="Times New Roman" w:hAnsi="Times New Roman" w:cs="Times New Roman"/>
                <w:noProof/>
                <w:position w:val="-62"/>
                <w:sz w:val="28"/>
                <w:szCs w:val="28"/>
                <w:lang w:val="en"/>
              </w:rPr>
              <w:object w:dxaOrig="3140" w:dyaOrig="1820" w14:anchorId="282AC964">
                <v:shape id="_x0000_i1058" type="#_x0000_t75" style="width:157.5pt;height:90.75pt" o:ole="">
                  <v:imagedata r:id="rId75" o:title=""/>
                </v:shape>
                <o:OLEObject Type="Embed" ProgID="Equation.DSMT4" ShapeID="_x0000_i1058" DrawAspect="Content" ObjectID="_1764092097" r:id="rId7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03A0" w14:textId="04C67B2E" w:rsidR="00D77B22" w:rsidRPr="002E180C" w:rsidRDefault="004E2041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</w:t>
            </w:r>
            <w:r w:rsidR="00D77B22"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2</w:t>
            </w: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5</w:t>
            </w:r>
          </w:p>
          <w:p w14:paraId="7C510DB9" w14:textId="4C886BBE" w:rsidR="00D77B22" w:rsidRPr="002E180C" w:rsidRDefault="00D77B22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289A237A" w14:textId="0C9A48BF" w:rsidR="00DF4452" w:rsidRPr="002E180C" w:rsidRDefault="00D77B22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25</w:t>
            </w:r>
          </w:p>
        </w:tc>
      </w:tr>
      <w:tr w:rsidR="006A06AD" w:rsidRPr="00E27F6F" w14:paraId="78E3CAAB" w14:textId="77777777" w:rsidTr="006A06AD">
        <w:trPr>
          <w:trHeight w:val="960"/>
        </w:trPr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42050A" w14:textId="77777777" w:rsidR="006A06AD" w:rsidRPr="00E27F6F" w:rsidRDefault="009F1461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C83F60" w14:textId="77777777" w:rsidR="006A06AD" w:rsidRPr="006A06AD" w:rsidRDefault="006A06AD" w:rsidP="006A06A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13431B2" w14:textId="77777777" w:rsidR="006A06AD" w:rsidRPr="006A06AD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6A06AD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r w:rsidR="004313A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ây Vải</w: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 : </w:t>
            </w:r>
            <w:r w:rsidR="0027146C" w:rsidRPr="006A06AD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320" w:dyaOrig="620" w14:anchorId="15CC07F3">
                <v:shape id="_x0000_i1059" type="#_x0000_t75" style="width:16.5pt;height:31.5pt" o:ole="">
                  <v:imagedata r:id="rId64" o:title=""/>
                </v:shape>
                <o:OLEObject Type="Embed" ProgID="Equation.3" ShapeID="_x0000_i1059" DrawAspect="Content" ObjectID="_1764092098" r:id="rId77"/>
              </w:objec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.300 = 160 (cây)</w:t>
            </w:r>
          </w:p>
          <w:p w14:paraId="0A636231" w14:textId="77777777" w:rsidR="006A06AD" w:rsidRPr="006A06AD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Số cây còn lại là: 300 – 160 = 140 ( cây)</w:t>
            </w:r>
          </w:p>
          <w:p w14:paraId="21BAB430" w14:textId="77777777" w:rsidR="006A06AD" w:rsidRPr="006A06AD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Số</w:t>
            </w:r>
            <w:r w:rsidR="004313AF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cây Na </w: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là: </w:t>
            </w:r>
            <w:r w:rsidR="0027146C" w:rsidRPr="006A06AD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240" w:dyaOrig="620" w14:anchorId="4F59B424">
                <v:shape id="_x0000_i1060" type="#_x0000_t75" style="width:12pt;height:31.5pt" o:ole="">
                  <v:imagedata r:id="rId78" o:title=""/>
                </v:shape>
                <o:OLEObject Type="Embed" ProgID="Equation.3" ShapeID="_x0000_i1060" DrawAspect="Content" ObjectID="_1764092099" r:id="rId79"/>
              </w:objec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.140 = 80</w:t>
            </w:r>
            <w:r w:rsidR="00CB7F4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</w: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(cây)</w:t>
            </w:r>
          </w:p>
          <w:p w14:paraId="129F6CBB" w14:textId="77777777" w:rsidR="006A06AD" w:rsidRPr="006A06AD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Số</w:t>
            </w:r>
            <w:r w:rsidR="004313AF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cây Ổi </w: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là:140 – 80 = 60</w:t>
            </w:r>
            <w:r w:rsidR="00CB7F4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</w:t>
            </w: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(cây)</w:t>
            </w:r>
          </w:p>
          <w:p w14:paraId="1DB91B17" w14:textId="59782EFD" w:rsidR="000A7916" w:rsidRPr="006A06AD" w:rsidRDefault="006A06AD" w:rsidP="000A7916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6A06AD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Vậy trong vườ</w:t>
            </w:r>
            <w:r w:rsidR="004313AF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n có: 160 cây Vải</w:t>
            </w:r>
            <w:r w:rsidR="000A7916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, 80 cây Na, 60 cây Ổi</w:t>
            </w:r>
          </w:p>
          <w:p w14:paraId="5D9C3917" w14:textId="0B831CCD" w:rsidR="006A06AD" w:rsidRPr="006A06AD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D471E44" w14:textId="1BEAB18C" w:rsidR="006A06AD" w:rsidRPr="002E180C" w:rsidRDefault="006A06AD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0.5</w:t>
            </w:r>
          </w:p>
          <w:p w14:paraId="6C374128" w14:textId="77777777" w:rsidR="002B1C40" w:rsidRPr="002E180C" w:rsidRDefault="002B1C40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14:paraId="016D8C4A" w14:textId="4DBB6D73" w:rsidR="002B1C40" w:rsidRPr="002E180C" w:rsidRDefault="006A06AD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0.</w:t>
            </w:r>
            <w:r w:rsidR="004313AF"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2</w:t>
            </w:r>
            <w:r w:rsidR="00B04A3B"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5</w:t>
            </w:r>
          </w:p>
          <w:p w14:paraId="43CDD1B0" w14:textId="005C2703" w:rsidR="006A06AD" w:rsidRPr="002E180C" w:rsidRDefault="006A06AD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0.</w:t>
            </w:r>
            <w:r w:rsidR="00B04A3B"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2</w:t>
            </w: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5</w:t>
            </w:r>
          </w:p>
          <w:p w14:paraId="2994D542" w14:textId="77777777" w:rsidR="00B04A3B" w:rsidRPr="002E180C" w:rsidRDefault="00B04A3B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14:paraId="49F22FFE" w14:textId="2A62C10D" w:rsidR="006A06AD" w:rsidRPr="002E180C" w:rsidRDefault="00B04A3B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0,25</w:t>
            </w:r>
          </w:p>
          <w:p w14:paraId="6B28020E" w14:textId="31CBDEC4" w:rsidR="006A06AD" w:rsidRPr="002E180C" w:rsidRDefault="006A06AD" w:rsidP="002E180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0.</w:t>
            </w:r>
            <w:r w:rsidR="004313AF"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2</w:t>
            </w:r>
            <w:r w:rsidRPr="002E180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5</w:t>
            </w:r>
          </w:p>
        </w:tc>
      </w:tr>
      <w:tr w:rsidR="006A06AD" w:rsidRPr="00E27F6F" w14:paraId="30B4ABA6" w14:textId="77777777" w:rsidTr="006A06AD">
        <w:trPr>
          <w:trHeight w:val="2729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2FE6D" w14:textId="77777777" w:rsidR="006A06AD" w:rsidRPr="00E27F6F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1</w:t>
            </w:r>
            <w:r w:rsidR="009F1461"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4782A1" w14:textId="77777777" w:rsidR="006A06AD" w:rsidRPr="00E27F6F" w:rsidRDefault="006A06AD" w:rsidP="006A06AD">
            <w:pPr>
              <w:widowControl w:val="0"/>
              <w:spacing w:line="360" w:lineRule="auto"/>
              <w:jc w:val="both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>a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26B0499" w14:textId="4A1BD4F2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ình bên:</w:t>
            </w:r>
          </w:p>
          <w:p w14:paraId="6E9C3E91" w14:textId="1EEF58C5" w:rsidR="006A06AD" w:rsidRPr="00E27F6F" w:rsidRDefault="0004470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3F60B221" wp14:editId="7B9E68C9">
                      <wp:simplePos x="0" y="0"/>
                      <wp:positionH relativeFrom="column">
                        <wp:posOffset>1024890</wp:posOffset>
                      </wp:positionH>
                      <wp:positionV relativeFrom="paragraph">
                        <wp:posOffset>167640</wp:posOffset>
                      </wp:positionV>
                      <wp:extent cx="2352040" cy="76200"/>
                      <wp:effectExtent l="59690" t="5715" r="55245" b="32385"/>
                      <wp:wrapNone/>
                      <wp:docPr id="2" name="Group 4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2040" cy="76200"/>
                                <a:chOff x="4097" y="4293"/>
                                <a:chExt cx="5529" cy="171"/>
                              </a:xfrm>
                            </wpg:grpSpPr>
                            <wps:wsp>
                              <wps:cNvPr id="3" name="Line 4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97" y="4407"/>
                                  <a:ext cx="55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4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79" y="4407"/>
                                  <a:ext cx="20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4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15" y="4293"/>
                                  <a:ext cx="0" cy="1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4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9" y="4293"/>
                                  <a:ext cx="0" cy="1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D579B0" id="Group 403" o:spid="_x0000_s1026" style="position:absolute;margin-left:80.7pt;margin-top:13.2pt;width:185.2pt;height:6pt;z-index:251673600" coordorigin="4097,4293" coordsize="5529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">
                      <v:line id="Line 404" o:spid="_x0000_s1027" style="position:absolute;visibility:visible;mso-wrap-style:square" from="4097,4407" to="9626,4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TtgroAAADaAAAADwAAAGRycy9kb3ducmV2LnhtbERPSwrCMBDdC94hjOBOUz+IVKOIoLgS&#10;rR5gaMa22kxKE2u9vREEl4/3X65bU4qGaldYVjAaRiCIU6sLzhRcL7vBHITzyBpLy6TgTQ7Wq25n&#10;ibG2Lz5Tk/hMhBB2MSrIva9iKV2ak0E3tBVx4G62NugDrDOpa3yFcFPKcRTNpMGCQ0OOFW1zSh/J&#10;04QZ+3H6PlISXUfbqT5d7g231U2pfq/dLEB4av1f/HMftIIJfK8EP8jVB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BjE7YK6AAAA2gAAAA8AAAAAAAAAAAAAAAAAoQIAAGRy&#10;cy9kb3ducmV2LnhtbFBLBQYAAAAABAAEAPkAAACIAwAAAAA=&#10;">
                        <v:stroke startarrow="oval" endarrow="oval"/>
                      </v:line>
                      <v:line id="Line 405" o:spid="_x0000_s1028" style="position:absolute;visibility:visible;mso-wrap-style:square" from="5579,4407" to="7631,4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119roAAADaAAAADwAAAGRycy9kb3ducmV2LnhtbERPSwrCMBDdC94hjOBOU0VEqlFEUFyJ&#10;1h5gaMa22kxKE2u9vREEl4/3X206U4mWGldaVjAZRyCIM6tLzhWk1/1oAcJ5ZI2VZVLwJgebdb+3&#10;wljbF1+oTXwuQgi7GBUU3texlC4ryKAb25o4cDfbGPQBNrnUDb5CuKnkNIrm0mDJoaHAmnYFZY/k&#10;acKMwzR7nyiJ0slups/Xe8tdfVNqOOi2SxCeOv8X/9xHrWAG3yvBD3L9AQ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Jctdfa6AAAA2gAAAA8AAAAAAAAAAAAAAAAAoQIAAGRy&#10;cy9kb3ducmV2LnhtbFBLBQYAAAAABAAEAPkAAACIAwAAAAA=&#10;">
                        <v:stroke startarrow="oval" endarrow="oval"/>
                      </v:line>
                      <v:line id="Line 406" o:spid="_x0000_s1029" style="position:absolute;visibility:visible;mso-wrap-style:square" from="8315,4293" to="8315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v:line id="Line 407" o:spid="_x0000_s1030" style="position:absolute;visibility:visible;mso-wrap-style:square" from="6719,4293" to="6719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</v:group>
                  </w:pict>
                </mc:Fallback>
              </mc:AlternateContent>
            </w:r>
            <w:r w:rsidR="00C3318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</w:t>
            </w:r>
            <w:r w:rsidR="006A06AD"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</w:t>
            </w:r>
            <w:r w:rsidR="00C3318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N                   I                    </w:t>
            </w:r>
            <w:r w:rsidR="006A06AD"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P</w:t>
            </w:r>
          </w:p>
          <w:p w14:paraId="7B1938DC" w14:textId="77777777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11A73740" w14:textId="2D7EBCDB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ì N là một điểm thuộc đoạn thẳng MP nên điểm N nằm giữa hai điểm M và P.</w:t>
            </w:r>
          </w:p>
          <w:p w14:paraId="56FF584F" w14:textId="4DB3A920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Khi đó: </w:t>
            </w:r>
            <w:r w:rsidRPr="00E27F6F"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  <w:t>MN + NP = MP</w:t>
            </w:r>
          </w:p>
          <w:p w14:paraId="1CEBA22C" w14:textId="4C6FC22D" w:rsidR="006A06AD" w:rsidRPr="00E27F6F" w:rsidRDefault="006A06AD" w:rsidP="007310CD">
            <w:pPr>
              <w:spacing w:line="312" w:lineRule="auto"/>
              <w:ind w:left="360"/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  <w:t>hay 2 + NP = 8</w:t>
            </w:r>
          </w:p>
          <w:p w14:paraId="16B932CD" w14:textId="200BBDEF" w:rsidR="006A06AD" w:rsidRPr="00E27F6F" w:rsidRDefault="0027146C" w:rsidP="007310CD">
            <w:pPr>
              <w:rPr>
                <w:rFonts w:ascii="Times New Roman" w:hAnsi="Times New Roman" w:cs="Times New Roman"/>
                <w:lang w:val="nl-NL"/>
              </w:rPr>
            </w:pPr>
            <w:r w:rsidRPr="00E27F6F">
              <w:rPr>
                <w:rFonts w:ascii="Times New Roman" w:eastAsia=".VnTime" w:hAnsi="Times New Roman" w:cs="Times New Roman"/>
                <w:noProof/>
                <w:position w:val="-6"/>
                <w:sz w:val="28"/>
                <w:szCs w:val="28"/>
              </w:rPr>
              <w:object w:dxaOrig="300" w:dyaOrig="240" w14:anchorId="0726EE32">
                <v:shape id="_x0000_i1061" type="#_x0000_t75" style="width:15pt;height:12pt" o:ole="">
                  <v:imagedata r:id="rId80" o:title=""/>
                </v:shape>
                <o:OLEObject Type="Embed" ProgID="Equation.3" ShapeID="_x0000_i1061" DrawAspect="Content" ObjectID="_1764092100" r:id="rId81"/>
              </w:object>
            </w:r>
            <w:r w:rsidR="006A06AD" w:rsidRPr="00E27F6F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NP = 8 - 2 = 6 (cm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DE9A85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4BDAB50F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2060EB00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41241DB7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2194D098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65132C43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2B95E666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25</w:t>
            </w:r>
          </w:p>
        </w:tc>
      </w:tr>
      <w:tr w:rsidR="006A06AD" w:rsidRPr="00E27F6F" w14:paraId="2C6D941C" w14:textId="77777777" w:rsidTr="006A06AD">
        <w:trPr>
          <w:trHeight w:val="615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9DBEB" w14:textId="77777777" w:rsidR="006A06AD" w:rsidRPr="00E27F6F" w:rsidRDefault="006A06AD" w:rsidP="002E180C">
            <w:pPr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68D54" w14:textId="77777777" w:rsidR="006A06AD" w:rsidRPr="00E27F6F" w:rsidRDefault="006A06AD" w:rsidP="006A06AD">
            <w:pPr>
              <w:widowControl w:val="0"/>
              <w:spacing w:line="360" w:lineRule="auto"/>
              <w:jc w:val="both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 w:rsidRPr="00E27F6F"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t xml:space="preserve"> b</w:t>
            </w: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8A9E2" w14:textId="7D824653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Vì I là trung điểm của đoạn thẳng NP nên: </w:t>
            </w:r>
            <w:r w:rsidRPr="00E27F6F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NI = </w:t>
            </w:r>
            <w:r w:rsidRPr="00E27F6F">
              <w:rPr>
                <w:rFonts w:ascii="Times New Roman" w:eastAsia=".VnTime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7B8C9B59" wp14:editId="5C30A575">
                  <wp:extent cx="540385" cy="3898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385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F6F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= 3(cm)</w:t>
            </w:r>
          </w:p>
          <w:p w14:paraId="4E29F8D3" w14:textId="77777777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ì điểm N nằm giữa hai điểm M và P, mà I là trung điểm của đoạn thẳng NP nên điểm N nằm giữa hai điểm M và I, khi đó:</w:t>
            </w:r>
          </w:p>
          <w:p w14:paraId="3B3B998F" w14:textId="09D0C974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N + NI = MI</w:t>
            </w:r>
          </w:p>
          <w:p w14:paraId="787ED3CB" w14:textId="3D23E9D4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y     2  + 3   = MI</w:t>
            </w:r>
          </w:p>
          <w:p w14:paraId="34901293" w14:textId="74E5BC0A" w:rsidR="006A06AD" w:rsidRPr="00E27F6F" w:rsidRDefault="006A06AD" w:rsidP="007310CD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E27F6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ậy       MI  = 5(cm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566C0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5</w:t>
            </w:r>
          </w:p>
          <w:p w14:paraId="33E382F5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3A23B51D" w14:textId="77777777" w:rsidR="006A06AD" w:rsidRPr="002E180C" w:rsidRDefault="006A06AD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06E7F7A6" w14:textId="42152691" w:rsidR="006A06AD" w:rsidRPr="002E180C" w:rsidRDefault="00B04A3B" w:rsidP="002E180C">
            <w:pPr>
              <w:widowControl w:val="0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</w:t>
            </w:r>
            <w:r w:rsidR="006A06AD"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5</w:t>
            </w:r>
          </w:p>
          <w:p w14:paraId="0C14542E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02EE1705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02F5D809" w14:textId="729BF042" w:rsidR="006A06AD" w:rsidRPr="002E180C" w:rsidRDefault="00B04A3B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</w:t>
            </w:r>
            <w:r w:rsidR="006A06AD"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5</w:t>
            </w:r>
          </w:p>
        </w:tc>
      </w:tr>
      <w:tr w:rsidR="006A06AD" w:rsidRPr="00E27F6F" w14:paraId="5F7D52E2" w14:textId="77777777" w:rsidTr="006A06AD">
        <w:trPr>
          <w:trHeight w:val="168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7C18D" w14:textId="77777777" w:rsidR="006A06AD" w:rsidRPr="00E27F6F" w:rsidRDefault="009F1461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  <w:lastRenderedPageBreak/>
              <w:t>17</w:t>
            </w:r>
          </w:p>
          <w:p w14:paraId="2A28DFB8" w14:textId="77777777" w:rsidR="006A06AD" w:rsidRPr="00E27F6F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B50BD" w14:textId="77777777" w:rsidR="006A06AD" w:rsidRPr="00E27F6F" w:rsidRDefault="006A06AD" w:rsidP="006A06AD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b/>
                <w:kern w:val="2"/>
                <w:sz w:val="28"/>
                <w:szCs w:val="28"/>
                <w:lang w:eastAsia="zh-CN"/>
              </w:rPr>
            </w:pPr>
          </w:p>
          <w:p w14:paraId="1BF54AAA" w14:textId="77777777" w:rsidR="006A06AD" w:rsidRPr="00E27F6F" w:rsidRDefault="006A06AD" w:rsidP="006A06AD">
            <w:pPr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2C3E13BB" w14:textId="77777777" w:rsidR="006A06AD" w:rsidRPr="00E27F6F" w:rsidRDefault="006A06AD" w:rsidP="006A06AD">
            <w:pPr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6487BAB5" w14:textId="77777777" w:rsidR="006A06AD" w:rsidRPr="00E27F6F" w:rsidRDefault="006A06AD" w:rsidP="006A06AD">
            <w:pPr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745F6" w14:textId="2C6BB85B" w:rsidR="001D4E38" w:rsidRPr="001D4E38" w:rsidRDefault="001D4E38" w:rsidP="007310CD">
            <w:pPr>
              <w:spacing w:after="160" w:line="259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1D4E38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a có:</w:t>
            </w:r>
          </w:p>
          <w:p w14:paraId="6E839A59" w14:textId="77777777" w:rsidR="001D4E38" w:rsidRPr="001D4E38" w:rsidRDefault="0027146C" w:rsidP="007310CD">
            <w:pPr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it-IT"/>
              </w:rPr>
            </w:pPr>
            <w:r w:rsidRPr="001D4E38">
              <w:rPr>
                <w:rFonts w:ascii="Times New Roman" w:eastAsia="Times New Roman" w:hAnsi="Times New Roman" w:cs="Times New Roman"/>
                <w:noProof/>
                <w:position w:val="-190"/>
                <w:sz w:val="26"/>
                <w:szCs w:val="26"/>
                <w:lang w:val="it-IT"/>
              </w:rPr>
              <w:object w:dxaOrig="5500" w:dyaOrig="3920" w14:anchorId="45AFA011">
                <v:shape id="_x0000_i1062" type="#_x0000_t75" style="width:275.25pt;height:194.25pt" o:ole="">
                  <v:imagedata r:id="rId83" o:title=""/>
                </v:shape>
                <o:OLEObject Type="Embed" ProgID="Equation.DSMT4" ShapeID="_x0000_i1062" DrawAspect="Content" ObjectID="_1764092101" r:id="rId84"/>
              </w:object>
            </w:r>
          </w:p>
          <w:p w14:paraId="49C53A13" w14:textId="77777777" w:rsidR="001D4E38" w:rsidRPr="001D4E38" w:rsidRDefault="001D4E38" w:rsidP="007310CD">
            <w:pP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D4E3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Mà </w:t>
            </w:r>
            <w:r w:rsidR="0027146C" w:rsidRPr="001D4E38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4"/>
                <w:sz w:val="28"/>
                <w:szCs w:val="28"/>
              </w:rPr>
              <w:object w:dxaOrig="740" w:dyaOrig="620" w14:anchorId="7D9C9659">
                <v:shape id="_x0000_i1063" type="#_x0000_t75" style="width:36.75pt;height:31.5pt" o:ole="">
                  <v:imagedata r:id="rId85" o:title=""/>
                </v:shape>
                <o:OLEObject Type="Embed" ProgID="Equation.DSMT4" ShapeID="_x0000_i1063" DrawAspect="Content" ObjectID="_1764092102" r:id="rId86"/>
              </w:object>
            </w:r>
          </w:p>
          <w:p w14:paraId="2E51BA8D" w14:textId="77777777" w:rsidR="001D4E38" w:rsidRPr="001D4E38" w:rsidRDefault="001D4E38" w:rsidP="007310CD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1D4E3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Vì 80 &gt; 27 nên</w:t>
            </w:r>
            <w:r w:rsidRPr="001D4E3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r w:rsidR="0027146C" w:rsidRPr="001D4E3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position w:val="-24"/>
              </w:rPr>
              <w:object w:dxaOrig="859" w:dyaOrig="620" w14:anchorId="7B40BCEE">
                <v:shape id="_x0000_i1064" type="#_x0000_t75" style="width:42pt;height:31.5pt" o:ole="">
                  <v:imagedata r:id="rId87" o:title=""/>
                </v:shape>
                <o:OLEObject Type="Embed" ProgID="Equation.DSMT4" ShapeID="_x0000_i1064" DrawAspect="Content" ObjectID="_1764092103" r:id="rId88"/>
              </w:object>
            </w:r>
          </w:p>
          <w:p w14:paraId="736778C9" w14:textId="106E9049" w:rsidR="006A06AD" w:rsidRPr="00E27F6F" w:rsidRDefault="001D4E38" w:rsidP="007310CD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D4E3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V</w:t>
            </w:r>
            <w:r w:rsidRPr="001D4E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ậy </w:t>
            </w:r>
            <w:r w:rsidR="0027146C" w:rsidRPr="001D4E38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object w:dxaOrig="3739" w:dyaOrig="620" w14:anchorId="7D9CE62D">
                <v:shape id="_x0000_i1065" type="#_x0000_t75" style="width:187.5pt;height:31.5pt" o:ole="">
                  <v:imagedata r:id="rId68" o:title=""/>
                </v:shape>
                <o:OLEObject Type="Embed" ProgID="Equation.DSMT4" ShapeID="_x0000_i1065" DrawAspect="Content" ObjectID="_1764092104" r:id="rId89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1B4F9" w14:textId="77777777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67D89B55" w14:textId="77777777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5F309201" w14:textId="77777777" w:rsidR="001D4E38" w:rsidRPr="002E180C" w:rsidRDefault="001D4E38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7BCBF4C6" w14:textId="16448F0D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5A7A5B85" w14:textId="77777777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2315E671" w14:textId="77777777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1A3650D3" w14:textId="77777777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07C25F8D" w14:textId="77777777" w:rsidR="001D4E38" w:rsidRPr="002E180C" w:rsidRDefault="001D4E38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</w:p>
          <w:p w14:paraId="30C764FA" w14:textId="1B2C2634" w:rsidR="006A06AD" w:rsidRPr="002E180C" w:rsidRDefault="006A06AD" w:rsidP="002E180C">
            <w:pPr>
              <w:widowControl w:val="0"/>
              <w:spacing w:line="360" w:lineRule="auto"/>
              <w:jc w:val="center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0,25</w:t>
            </w:r>
          </w:p>
          <w:p w14:paraId="6C7998BE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0FE5ADA2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703422E9" w14:textId="77777777" w:rsidR="001D4E38" w:rsidRPr="002E180C" w:rsidRDefault="001D4E38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7942D606" w14:textId="163AFE22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25</w:t>
            </w:r>
          </w:p>
          <w:p w14:paraId="7E920347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</w:p>
          <w:p w14:paraId="4294BF57" w14:textId="77777777" w:rsidR="006A06AD" w:rsidRPr="002E180C" w:rsidRDefault="006A06AD" w:rsidP="002E180C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2E180C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0,25</w:t>
            </w:r>
          </w:p>
        </w:tc>
      </w:tr>
    </w:tbl>
    <w:p w14:paraId="65E17F9E" w14:textId="77777777" w:rsidR="00AF4678" w:rsidRPr="00E27F6F" w:rsidRDefault="00AF4678" w:rsidP="00AF4678">
      <w:pPr>
        <w:tabs>
          <w:tab w:val="left" w:pos="783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27F6F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14:paraId="16E9B03C" w14:textId="77777777" w:rsidR="00AF4678" w:rsidRPr="00E27F6F" w:rsidRDefault="00AF4678" w:rsidP="00AF4678">
      <w:pPr>
        <w:spacing w:after="200" w:line="276" w:lineRule="auto"/>
        <w:jc w:val="both"/>
        <w:rPr>
          <w:rFonts w:ascii="Times New Roman" w:hAnsi="Times New Roman" w:cs="Times New Roman"/>
          <w:b/>
          <w:lang w:val="nl-NL"/>
        </w:rPr>
      </w:pPr>
      <w:r w:rsidRPr="00E27F6F">
        <w:rPr>
          <w:rFonts w:ascii="Times New Roman" w:hAnsi="Times New Roman" w:cs="Times New Roman"/>
          <w:b/>
          <w:u w:val="single"/>
          <w:lang w:val="nl-NL"/>
        </w:rPr>
        <w:t>Chú ý:</w:t>
      </w:r>
      <w:r w:rsidRPr="00E27F6F">
        <w:rPr>
          <w:rFonts w:ascii="Times New Roman" w:hAnsi="Times New Roman" w:cs="Times New Roman"/>
          <w:i/>
          <w:lang w:val="nl-NL"/>
        </w:rPr>
        <w:t xml:space="preserve"> Các cách làm khác nếu đúng vẫn cho điểm tối đa, điểm thành phần giám khảo tự phân chia trên cơ sở tham khảo điểm thành phần của đáp án.</w:t>
      </w:r>
    </w:p>
    <w:p w14:paraId="09DD4704" w14:textId="4C51E7CC" w:rsidR="00A90121" w:rsidRPr="00E7376B" w:rsidRDefault="00AF4678" w:rsidP="00E7376B">
      <w:pPr>
        <w:tabs>
          <w:tab w:val="left" w:pos="7830"/>
        </w:tabs>
        <w:rPr>
          <w:lang w:val="nl-NL"/>
        </w:rPr>
      </w:pPr>
      <w:r>
        <w:rPr>
          <w:lang w:val="nl-NL"/>
        </w:rPr>
        <w:t xml:space="preserve">                                                                         </w:t>
      </w:r>
    </w:p>
    <w:p w14:paraId="08FA2306" w14:textId="77777777" w:rsidR="008714C8" w:rsidRPr="008A4DA5" w:rsidRDefault="008714C8" w:rsidP="00E27F6F">
      <w:pPr>
        <w:rPr>
          <w:rFonts w:ascii="Times New Roman" w:hAnsi="Times New Roman" w:cs="Times New Roman"/>
          <w:b/>
          <w:sz w:val="28"/>
          <w:szCs w:val="28"/>
        </w:rPr>
      </w:pPr>
    </w:p>
    <w:sectPr w:rsidR="008714C8" w:rsidRPr="008A4DA5" w:rsidSect="001C1564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6840" w:h="11907" w:orient="landscape" w:code="9"/>
      <w:pgMar w:top="851" w:right="851" w:bottom="851" w:left="1418" w:header="709" w:footer="1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FF9E9D" w14:textId="77777777" w:rsidR="00350B89" w:rsidRDefault="00350B89" w:rsidP="004D1995">
      <w:r>
        <w:separator/>
      </w:r>
    </w:p>
  </w:endnote>
  <w:endnote w:type="continuationSeparator" w:id="0">
    <w:p w14:paraId="6B6829BB" w14:textId="77777777" w:rsidR="00350B89" w:rsidRDefault="00350B89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23FACF" w14:textId="77777777" w:rsidR="00F60D4E" w:rsidRDefault="00F60D4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FE6896" w14:textId="6FB92C4C" w:rsidR="00601273" w:rsidRDefault="00F60D4E">
        <w:pPr>
          <w:pStyle w:val="Footer"/>
          <w:jc w:val="center"/>
        </w:pPr>
        <w:r w:rsidRPr="00F60D4E">
          <w:t>Xem thêm tại Website VnTeach.Com https://www.vnteach.com</w:t>
        </w:r>
        <w:r w:rsidR="00601273">
          <w:fldChar w:fldCharType="begin"/>
        </w:r>
        <w:r w:rsidR="00601273">
          <w:instrText xml:space="preserve"> PAGE   \* MERGEFORMAT </w:instrText>
        </w:r>
        <w:r w:rsidR="00601273">
          <w:fldChar w:fldCharType="separate"/>
        </w:r>
        <w:r w:rsidR="002E180C">
          <w:rPr>
            <w:noProof/>
          </w:rPr>
          <w:t>9</w:t>
        </w:r>
        <w:r w:rsidR="00601273">
          <w:rPr>
            <w:noProof/>
          </w:rPr>
          <w:fldChar w:fldCharType="end"/>
        </w:r>
      </w:p>
    </w:sdtContent>
  </w:sdt>
  <w:p w14:paraId="6AFF386D" w14:textId="77777777" w:rsidR="00601273" w:rsidRDefault="006012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EE2BB1" w14:textId="77777777" w:rsidR="00F60D4E" w:rsidRDefault="00F60D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900D5" w14:textId="77777777" w:rsidR="00350B89" w:rsidRDefault="00350B89" w:rsidP="004D1995">
      <w:r>
        <w:separator/>
      </w:r>
    </w:p>
  </w:footnote>
  <w:footnote w:type="continuationSeparator" w:id="0">
    <w:p w14:paraId="36664153" w14:textId="77777777" w:rsidR="00350B89" w:rsidRDefault="00350B89" w:rsidP="004D19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9D0AC" w14:textId="77777777" w:rsidR="00F60D4E" w:rsidRDefault="00F60D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45D109" w14:textId="77777777" w:rsidR="00F60D4E" w:rsidRDefault="00F60D4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DB95FA" w14:textId="77777777" w:rsidR="00F60D4E" w:rsidRDefault="00F60D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889285C"/>
    <w:multiLevelType w:val="hybridMultilevel"/>
    <w:tmpl w:val="A80EBA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6F1C2D"/>
    <w:multiLevelType w:val="hybridMultilevel"/>
    <w:tmpl w:val="541E90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870757"/>
    <w:multiLevelType w:val="hybridMultilevel"/>
    <w:tmpl w:val="77D20E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4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2A208E"/>
    <w:multiLevelType w:val="hybridMultilevel"/>
    <w:tmpl w:val="31C848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242801"/>
    <w:multiLevelType w:val="hybridMultilevel"/>
    <w:tmpl w:val="CE763992"/>
    <w:lvl w:ilvl="0" w:tplc="DFB4B4F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17D3F48"/>
    <w:multiLevelType w:val="hybridMultilevel"/>
    <w:tmpl w:val="6276AA9A"/>
    <w:lvl w:ilvl="0" w:tplc="84AC55C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DA2DBA"/>
    <w:multiLevelType w:val="hybridMultilevel"/>
    <w:tmpl w:val="65668036"/>
    <w:lvl w:ilvl="0" w:tplc="83ACE6D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5C9663D"/>
    <w:multiLevelType w:val="hybridMultilevel"/>
    <w:tmpl w:val="32DED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5926793">
    <w:abstractNumId w:val="0"/>
  </w:num>
  <w:num w:numId="2" w16cid:durableId="507452173">
    <w:abstractNumId w:val="13"/>
  </w:num>
  <w:num w:numId="3" w16cid:durableId="670912421">
    <w:abstractNumId w:val="11"/>
  </w:num>
  <w:num w:numId="4" w16cid:durableId="298148148">
    <w:abstractNumId w:val="12"/>
  </w:num>
  <w:num w:numId="5" w16cid:durableId="1732578931">
    <w:abstractNumId w:val="23"/>
  </w:num>
  <w:num w:numId="6" w16cid:durableId="546340396">
    <w:abstractNumId w:val="6"/>
  </w:num>
  <w:num w:numId="7" w16cid:durableId="1808694811">
    <w:abstractNumId w:val="5"/>
  </w:num>
  <w:num w:numId="8" w16cid:durableId="1967663321">
    <w:abstractNumId w:val="14"/>
  </w:num>
  <w:num w:numId="9" w16cid:durableId="1325427233">
    <w:abstractNumId w:val="1"/>
  </w:num>
  <w:num w:numId="10" w16cid:durableId="1769159352">
    <w:abstractNumId w:val="4"/>
  </w:num>
  <w:num w:numId="11" w16cid:durableId="1043024141">
    <w:abstractNumId w:val="20"/>
  </w:num>
  <w:num w:numId="12" w16cid:durableId="733511131">
    <w:abstractNumId w:val="24"/>
  </w:num>
  <w:num w:numId="13" w16cid:durableId="1107852277">
    <w:abstractNumId w:val="3"/>
  </w:num>
  <w:num w:numId="14" w16cid:durableId="1105539097">
    <w:abstractNumId w:val="17"/>
  </w:num>
  <w:num w:numId="15" w16cid:durableId="1648166931">
    <w:abstractNumId w:val="8"/>
  </w:num>
  <w:num w:numId="16" w16cid:durableId="1540311999">
    <w:abstractNumId w:val="18"/>
  </w:num>
  <w:num w:numId="17" w16cid:durableId="1355106935">
    <w:abstractNumId w:val="26"/>
  </w:num>
  <w:num w:numId="18" w16cid:durableId="740638931">
    <w:abstractNumId w:val="10"/>
  </w:num>
  <w:num w:numId="19" w16cid:durableId="1703827177">
    <w:abstractNumId w:val="27"/>
  </w:num>
  <w:num w:numId="20" w16cid:durableId="2040429178">
    <w:abstractNumId w:val="19"/>
  </w:num>
  <w:num w:numId="21" w16cid:durableId="828906154">
    <w:abstractNumId w:val="2"/>
  </w:num>
  <w:num w:numId="22" w16cid:durableId="1412577065">
    <w:abstractNumId w:val="16"/>
  </w:num>
  <w:num w:numId="23" w16cid:durableId="297076272">
    <w:abstractNumId w:val="15"/>
  </w:num>
  <w:num w:numId="24" w16cid:durableId="1770393941">
    <w:abstractNumId w:val="9"/>
  </w:num>
  <w:num w:numId="25" w16cid:durableId="327097594">
    <w:abstractNumId w:val="25"/>
  </w:num>
  <w:num w:numId="26" w16cid:durableId="1411660426">
    <w:abstractNumId w:val="7"/>
  </w:num>
  <w:num w:numId="27" w16cid:durableId="502857820">
    <w:abstractNumId w:val="22"/>
  </w:num>
  <w:num w:numId="28" w16cid:durableId="127278187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6904"/>
    <w:rsid w:val="00000694"/>
    <w:rsid w:val="000013E7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0270"/>
    <w:rsid w:val="0004470D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2D4D"/>
    <w:rsid w:val="00073166"/>
    <w:rsid w:val="00074612"/>
    <w:rsid w:val="00075E91"/>
    <w:rsid w:val="0008057D"/>
    <w:rsid w:val="00082648"/>
    <w:rsid w:val="000855B2"/>
    <w:rsid w:val="00085C8D"/>
    <w:rsid w:val="00094A0D"/>
    <w:rsid w:val="000A5B7C"/>
    <w:rsid w:val="000A7916"/>
    <w:rsid w:val="000A7B60"/>
    <w:rsid w:val="000B180D"/>
    <w:rsid w:val="000B3367"/>
    <w:rsid w:val="000B3BC0"/>
    <w:rsid w:val="000B561B"/>
    <w:rsid w:val="000B6E47"/>
    <w:rsid w:val="000B7218"/>
    <w:rsid w:val="000B7F55"/>
    <w:rsid w:val="000C6651"/>
    <w:rsid w:val="000D0D68"/>
    <w:rsid w:val="000D755E"/>
    <w:rsid w:val="000E1598"/>
    <w:rsid w:val="000E4362"/>
    <w:rsid w:val="000E496E"/>
    <w:rsid w:val="000E6916"/>
    <w:rsid w:val="000F2DD6"/>
    <w:rsid w:val="000F4BF9"/>
    <w:rsid w:val="0010220A"/>
    <w:rsid w:val="00103391"/>
    <w:rsid w:val="00106CAF"/>
    <w:rsid w:val="00111C2A"/>
    <w:rsid w:val="00111CED"/>
    <w:rsid w:val="00113313"/>
    <w:rsid w:val="0011509C"/>
    <w:rsid w:val="00115E96"/>
    <w:rsid w:val="0012059C"/>
    <w:rsid w:val="0012262B"/>
    <w:rsid w:val="00122D61"/>
    <w:rsid w:val="00122FCB"/>
    <w:rsid w:val="00124484"/>
    <w:rsid w:val="0013080C"/>
    <w:rsid w:val="00130C12"/>
    <w:rsid w:val="0013232B"/>
    <w:rsid w:val="001376B9"/>
    <w:rsid w:val="0014033C"/>
    <w:rsid w:val="00142747"/>
    <w:rsid w:val="00143567"/>
    <w:rsid w:val="00147507"/>
    <w:rsid w:val="001553C2"/>
    <w:rsid w:val="00162272"/>
    <w:rsid w:val="00163AD0"/>
    <w:rsid w:val="00166906"/>
    <w:rsid w:val="001671F8"/>
    <w:rsid w:val="00167748"/>
    <w:rsid w:val="0017047E"/>
    <w:rsid w:val="0017200F"/>
    <w:rsid w:val="00182D71"/>
    <w:rsid w:val="001913CE"/>
    <w:rsid w:val="00192145"/>
    <w:rsid w:val="00194EA6"/>
    <w:rsid w:val="001962FB"/>
    <w:rsid w:val="001A3226"/>
    <w:rsid w:val="001A3F32"/>
    <w:rsid w:val="001B0BC1"/>
    <w:rsid w:val="001B5FD0"/>
    <w:rsid w:val="001B64AE"/>
    <w:rsid w:val="001B6CDB"/>
    <w:rsid w:val="001C1564"/>
    <w:rsid w:val="001C21D4"/>
    <w:rsid w:val="001C2287"/>
    <w:rsid w:val="001D0D9D"/>
    <w:rsid w:val="001D2010"/>
    <w:rsid w:val="001D2125"/>
    <w:rsid w:val="001D2546"/>
    <w:rsid w:val="001D34EF"/>
    <w:rsid w:val="001D3603"/>
    <w:rsid w:val="001D4E38"/>
    <w:rsid w:val="001D6B37"/>
    <w:rsid w:val="001D7EDA"/>
    <w:rsid w:val="001E1386"/>
    <w:rsid w:val="001E5006"/>
    <w:rsid w:val="001E5170"/>
    <w:rsid w:val="001E5618"/>
    <w:rsid w:val="001E59B9"/>
    <w:rsid w:val="001E690C"/>
    <w:rsid w:val="001E7866"/>
    <w:rsid w:val="001F10B1"/>
    <w:rsid w:val="001F2042"/>
    <w:rsid w:val="001F546A"/>
    <w:rsid w:val="002070AC"/>
    <w:rsid w:val="00212B4D"/>
    <w:rsid w:val="00215E71"/>
    <w:rsid w:val="00215F40"/>
    <w:rsid w:val="00217676"/>
    <w:rsid w:val="00221C86"/>
    <w:rsid w:val="00224D4E"/>
    <w:rsid w:val="002253EC"/>
    <w:rsid w:val="0023072C"/>
    <w:rsid w:val="002307CC"/>
    <w:rsid w:val="00231A4B"/>
    <w:rsid w:val="00232B0B"/>
    <w:rsid w:val="00232E9A"/>
    <w:rsid w:val="00233F53"/>
    <w:rsid w:val="00234A73"/>
    <w:rsid w:val="00235E8C"/>
    <w:rsid w:val="00236E90"/>
    <w:rsid w:val="002442E5"/>
    <w:rsid w:val="0026027C"/>
    <w:rsid w:val="00260959"/>
    <w:rsid w:val="00262047"/>
    <w:rsid w:val="002647DB"/>
    <w:rsid w:val="00264B5F"/>
    <w:rsid w:val="00266458"/>
    <w:rsid w:val="0027146C"/>
    <w:rsid w:val="00272D5D"/>
    <w:rsid w:val="00273DF9"/>
    <w:rsid w:val="00275CBD"/>
    <w:rsid w:val="002769F7"/>
    <w:rsid w:val="00277741"/>
    <w:rsid w:val="00281D42"/>
    <w:rsid w:val="00282FFD"/>
    <w:rsid w:val="002834FE"/>
    <w:rsid w:val="00285E9F"/>
    <w:rsid w:val="002870F2"/>
    <w:rsid w:val="00292902"/>
    <w:rsid w:val="002933FE"/>
    <w:rsid w:val="00293BAC"/>
    <w:rsid w:val="00296DCD"/>
    <w:rsid w:val="00297164"/>
    <w:rsid w:val="002A27B8"/>
    <w:rsid w:val="002A30F4"/>
    <w:rsid w:val="002A3DA2"/>
    <w:rsid w:val="002A60E7"/>
    <w:rsid w:val="002A7D7E"/>
    <w:rsid w:val="002B04BC"/>
    <w:rsid w:val="002B1C40"/>
    <w:rsid w:val="002B30E5"/>
    <w:rsid w:val="002B3381"/>
    <w:rsid w:val="002B5651"/>
    <w:rsid w:val="002B78A6"/>
    <w:rsid w:val="002C046E"/>
    <w:rsid w:val="002C168A"/>
    <w:rsid w:val="002C271E"/>
    <w:rsid w:val="002C42C9"/>
    <w:rsid w:val="002C59C6"/>
    <w:rsid w:val="002D2316"/>
    <w:rsid w:val="002D45D1"/>
    <w:rsid w:val="002E180C"/>
    <w:rsid w:val="002E48CF"/>
    <w:rsid w:val="002E69A0"/>
    <w:rsid w:val="002E6B3E"/>
    <w:rsid w:val="002F1592"/>
    <w:rsid w:val="002F2017"/>
    <w:rsid w:val="002F2B12"/>
    <w:rsid w:val="002F77CF"/>
    <w:rsid w:val="002F7DA2"/>
    <w:rsid w:val="00302D4F"/>
    <w:rsid w:val="00304DDB"/>
    <w:rsid w:val="00316CBF"/>
    <w:rsid w:val="00317823"/>
    <w:rsid w:val="003209F0"/>
    <w:rsid w:val="0032252A"/>
    <w:rsid w:val="00322553"/>
    <w:rsid w:val="00322CDE"/>
    <w:rsid w:val="00324064"/>
    <w:rsid w:val="003279D3"/>
    <w:rsid w:val="0033283B"/>
    <w:rsid w:val="00332880"/>
    <w:rsid w:val="00332EB9"/>
    <w:rsid w:val="00332F9C"/>
    <w:rsid w:val="003339C8"/>
    <w:rsid w:val="00340B23"/>
    <w:rsid w:val="0034113C"/>
    <w:rsid w:val="003424E8"/>
    <w:rsid w:val="00346BB4"/>
    <w:rsid w:val="00347D6E"/>
    <w:rsid w:val="00350B89"/>
    <w:rsid w:val="003608B2"/>
    <w:rsid w:val="00361382"/>
    <w:rsid w:val="00362CAA"/>
    <w:rsid w:val="00365F5A"/>
    <w:rsid w:val="00375664"/>
    <w:rsid w:val="0037620D"/>
    <w:rsid w:val="00377C7D"/>
    <w:rsid w:val="00380C56"/>
    <w:rsid w:val="00381182"/>
    <w:rsid w:val="0038145D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B186A"/>
    <w:rsid w:val="003C09DB"/>
    <w:rsid w:val="003C5C08"/>
    <w:rsid w:val="003C78FF"/>
    <w:rsid w:val="003D021C"/>
    <w:rsid w:val="003D0956"/>
    <w:rsid w:val="003D1855"/>
    <w:rsid w:val="003D7D19"/>
    <w:rsid w:val="003E1114"/>
    <w:rsid w:val="003E35DB"/>
    <w:rsid w:val="003E379A"/>
    <w:rsid w:val="003E3E6F"/>
    <w:rsid w:val="003F1FA6"/>
    <w:rsid w:val="003F209C"/>
    <w:rsid w:val="003F4596"/>
    <w:rsid w:val="003F495B"/>
    <w:rsid w:val="003F5BED"/>
    <w:rsid w:val="003F65B8"/>
    <w:rsid w:val="003F78BE"/>
    <w:rsid w:val="004074BF"/>
    <w:rsid w:val="00413C87"/>
    <w:rsid w:val="00414245"/>
    <w:rsid w:val="00415B3D"/>
    <w:rsid w:val="0042215D"/>
    <w:rsid w:val="00422502"/>
    <w:rsid w:val="00426362"/>
    <w:rsid w:val="00426FE6"/>
    <w:rsid w:val="004270FC"/>
    <w:rsid w:val="00427D41"/>
    <w:rsid w:val="004306E6"/>
    <w:rsid w:val="004313AF"/>
    <w:rsid w:val="004371C3"/>
    <w:rsid w:val="00437FC8"/>
    <w:rsid w:val="00443071"/>
    <w:rsid w:val="0044382A"/>
    <w:rsid w:val="00445625"/>
    <w:rsid w:val="00446FF1"/>
    <w:rsid w:val="00454055"/>
    <w:rsid w:val="00454B2B"/>
    <w:rsid w:val="004572F9"/>
    <w:rsid w:val="004576CA"/>
    <w:rsid w:val="00457823"/>
    <w:rsid w:val="00463D8C"/>
    <w:rsid w:val="0046446B"/>
    <w:rsid w:val="0047411D"/>
    <w:rsid w:val="00476334"/>
    <w:rsid w:val="00476904"/>
    <w:rsid w:val="004772A9"/>
    <w:rsid w:val="00477364"/>
    <w:rsid w:val="0048392C"/>
    <w:rsid w:val="00485465"/>
    <w:rsid w:val="00485845"/>
    <w:rsid w:val="004A0731"/>
    <w:rsid w:val="004A0DDF"/>
    <w:rsid w:val="004A4DD6"/>
    <w:rsid w:val="004B4685"/>
    <w:rsid w:val="004B75E6"/>
    <w:rsid w:val="004C1201"/>
    <w:rsid w:val="004C149C"/>
    <w:rsid w:val="004C1E2F"/>
    <w:rsid w:val="004C39F1"/>
    <w:rsid w:val="004C3BA9"/>
    <w:rsid w:val="004C3DE4"/>
    <w:rsid w:val="004C7EA0"/>
    <w:rsid w:val="004D08BE"/>
    <w:rsid w:val="004D1995"/>
    <w:rsid w:val="004D1BCF"/>
    <w:rsid w:val="004E2041"/>
    <w:rsid w:val="004E2CF5"/>
    <w:rsid w:val="004F2975"/>
    <w:rsid w:val="004F3C88"/>
    <w:rsid w:val="004F528F"/>
    <w:rsid w:val="004F582E"/>
    <w:rsid w:val="00510C43"/>
    <w:rsid w:val="0052629B"/>
    <w:rsid w:val="005303FB"/>
    <w:rsid w:val="0053593D"/>
    <w:rsid w:val="0053650D"/>
    <w:rsid w:val="00544709"/>
    <w:rsid w:val="00553ED6"/>
    <w:rsid w:val="00554545"/>
    <w:rsid w:val="00555E12"/>
    <w:rsid w:val="00560613"/>
    <w:rsid w:val="00561716"/>
    <w:rsid w:val="0056563F"/>
    <w:rsid w:val="00566C3B"/>
    <w:rsid w:val="0057093E"/>
    <w:rsid w:val="00570A6B"/>
    <w:rsid w:val="00570E0B"/>
    <w:rsid w:val="0057123C"/>
    <w:rsid w:val="00571EA2"/>
    <w:rsid w:val="00571FB0"/>
    <w:rsid w:val="00572BEA"/>
    <w:rsid w:val="0057337D"/>
    <w:rsid w:val="00581ED4"/>
    <w:rsid w:val="00586855"/>
    <w:rsid w:val="00586C35"/>
    <w:rsid w:val="00591E27"/>
    <w:rsid w:val="005952DB"/>
    <w:rsid w:val="0059653C"/>
    <w:rsid w:val="005A2690"/>
    <w:rsid w:val="005A7EBE"/>
    <w:rsid w:val="005B268F"/>
    <w:rsid w:val="005B362C"/>
    <w:rsid w:val="005B5A0F"/>
    <w:rsid w:val="005C1107"/>
    <w:rsid w:val="005C2BE0"/>
    <w:rsid w:val="005C3830"/>
    <w:rsid w:val="005C3AE4"/>
    <w:rsid w:val="005C4D12"/>
    <w:rsid w:val="005D1DF3"/>
    <w:rsid w:val="005D2C74"/>
    <w:rsid w:val="005D4CCF"/>
    <w:rsid w:val="005F7C46"/>
    <w:rsid w:val="00601273"/>
    <w:rsid w:val="0060222A"/>
    <w:rsid w:val="006026DE"/>
    <w:rsid w:val="006030CE"/>
    <w:rsid w:val="006038A8"/>
    <w:rsid w:val="00603A8B"/>
    <w:rsid w:val="006054C9"/>
    <w:rsid w:val="006108AE"/>
    <w:rsid w:val="00611454"/>
    <w:rsid w:val="0061151B"/>
    <w:rsid w:val="0061167C"/>
    <w:rsid w:val="0061379E"/>
    <w:rsid w:val="00617A34"/>
    <w:rsid w:val="0062097A"/>
    <w:rsid w:val="00621343"/>
    <w:rsid w:val="00623915"/>
    <w:rsid w:val="00624F34"/>
    <w:rsid w:val="00626793"/>
    <w:rsid w:val="006269E4"/>
    <w:rsid w:val="00627038"/>
    <w:rsid w:val="00630C73"/>
    <w:rsid w:val="0063234F"/>
    <w:rsid w:val="00637CA4"/>
    <w:rsid w:val="006433CC"/>
    <w:rsid w:val="00644DA4"/>
    <w:rsid w:val="006451C7"/>
    <w:rsid w:val="00652630"/>
    <w:rsid w:val="006530CE"/>
    <w:rsid w:val="006533C5"/>
    <w:rsid w:val="00653CF3"/>
    <w:rsid w:val="00654A9C"/>
    <w:rsid w:val="006557A8"/>
    <w:rsid w:val="006569CF"/>
    <w:rsid w:val="00660994"/>
    <w:rsid w:val="00663D7A"/>
    <w:rsid w:val="00664CBD"/>
    <w:rsid w:val="006664A1"/>
    <w:rsid w:val="00674275"/>
    <w:rsid w:val="006746B7"/>
    <w:rsid w:val="006760E5"/>
    <w:rsid w:val="00680774"/>
    <w:rsid w:val="006900ED"/>
    <w:rsid w:val="00691198"/>
    <w:rsid w:val="00692903"/>
    <w:rsid w:val="00692EC5"/>
    <w:rsid w:val="00694663"/>
    <w:rsid w:val="006952AE"/>
    <w:rsid w:val="00697E16"/>
    <w:rsid w:val="006A060D"/>
    <w:rsid w:val="006A06AD"/>
    <w:rsid w:val="006A126A"/>
    <w:rsid w:val="006A39D4"/>
    <w:rsid w:val="006B0E1E"/>
    <w:rsid w:val="006B12E2"/>
    <w:rsid w:val="006B476D"/>
    <w:rsid w:val="006B6CE2"/>
    <w:rsid w:val="006B701B"/>
    <w:rsid w:val="006C0BD6"/>
    <w:rsid w:val="006C1D1F"/>
    <w:rsid w:val="006C40C9"/>
    <w:rsid w:val="006C4D15"/>
    <w:rsid w:val="006C5C11"/>
    <w:rsid w:val="006D0EE9"/>
    <w:rsid w:val="006D776F"/>
    <w:rsid w:val="006E2A98"/>
    <w:rsid w:val="006E6D50"/>
    <w:rsid w:val="006F1F84"/>
    <w:rsid w:val="006F40E7"/>
    <w:rsid w:val="006F4B4D"/>
    <w:rsid w:val="007009DE"/>
    <w:rsid w:val="00706EE6"/>
    <w:rsid w:val="00711486"/>
    <w:rsid w:val="00713D50"/>
    <w:rsid w:val="00714E67"/>
    <w:rsid w:val="007213F1"/>
    <w:rsid w:val="00723353"/>
    <w:rsid w:val="0072525F"/>
    <w:rsid w:val="00725901"/>
    <w:rsid w:val="00726135"/>
    <w:rsid w:val="007279D0"/>
    <w:rsid w:val="007304D5"/>
    <w:rsid w:val="00730C69"/>
    <w:rsid w:val="007310CD"/>
    <w:rsid w:val="00731E48"/>
    <w:rsid w:val="00732834"/>
    <w:rsid w:val="0073509A"/>
    <w:rsid w:val="0074112E"/>
    <w:rsid w:val="00742EF1"/>
    <w:rsid w:val="007474BB"/>
    <w:rsid w:val="0075319E"/>
    <w:rsid w:val="00754BB8"/>
    <w:rsid w:val="0075562A"/>
    <w:rsid w:val="00760781"/>
    <w:rsid w:val="007626FD"/>
    <w:rsid w:val="007629A2"/>
    <w:rsid w:val="00765452"/>
    <w:rsid w:val="00767192"/>
    <w:rsid w:val="00770EFA"/>
    <w:rsid w:val="00777754"/>
    <w:rsid w:val="00777A72"/>
    <w:rsid w:val="007807B2"/>
    <w:rsid w:val="00780F13"/>
    <w:rsid w:val="00784491"/>
    <w:rsid w:val="00785999"/>
    <w:rsid w:val="0079212C"/>
    <w:rsid w:val="00792E36"/>
    <w:rsid w:val="00796982"/>
    <w:rsid w:val="007A28BE"/>
    <w:rsid w:val="007A3295"/>
    <w:rsid w:val="007A659D"/>
    <w:rsid w:val="007B5FE4"/>
    <w:rsid w:val="007B72E4"/>
    <w:rsid w:val="007C11F4"/>
    <w:rsid w:val="007C1B55"/>
    <w:rsid w:val="007C1C28"/>
    <w:rsid w:val="007C48BE"/>
    <w:rsid w:val="007D023F"/>
    <w:rsid w:val="007D2C2D"/>
    <w:rsid w:val="007D4433"/>
    <w:rsid w:val="007E03DF"/>
    <w:rsid w:val="007E05EB"/>
    <w:rsid w:val="007E2D45"/>
    <w:rsid w:val="007E3217"/>
    <w:rsid w:val="007E47DF"/>
    <w:rsid w:val="007E50F7"/>
    <w:rsid w:val="007E7F69"/>
    <w:rsid w:val="007F0733"/>
    <w:rsid w:val="007F4AE4"/>
    <w:rsid w:val="007F5E51"/>
    <w:rsid w:val="007F7C35"/>
    <w:rsid w:val="00805314"/>
    <w:rsid w:val="008057DB"/>
    <w:rsid w:val="00810E66"/>
    <w:rsid w:val="00812549"/>
    <w:rsid w:val="00813170"/>
    <w:rsid w:val="00815FF9"/>
    <w:rsid w:val="0081670C"/>
    <w:rsid w:val="00825B92"/>
    <w:rsid w:val="00826836"/>
    <w:rsid w:val="008271D9"/>
    <w:rsid w:val="008279EC"/>
    <w:rsid w:val="00827E7C"/>
    <w:rsid w:val="008317F9"/>
    <w:rsid w:val="00836854"/>
    <w:rsid w:val="00844234"/>
    <w:rsid w:val="00845CC8"/>
    <w:rsid w:val="00846585"/>
    <w:rsid w:val="0084784B"/>
    <w:rsid w:val="0085308D"/>
    <w:rsid w:val="00856110"/>
    <w:rsid w:val="008573DE"/>
    <w:rsid w:val="00860901"/>
    <w:rsid w:val="00861061"/>
    <w:rsid w:val="0086261D"/>
    <w:rsid w:val="00864B30"/>
    <w:rsid w:val="00864DE6"/>
    <w:rsid w:val="008714C8"/>
    <w:rsid w:val="0087257E"/>
    <w:rsid w:val="00885953"/>
    <w:rsid w:val="00886070"/>
    <w:rsid w:val="00886379"/>
    <w:rsid w:val="00890760"/>
    <w:rsid w:val="008946F4"/>
    <w:rsid w:val="00895272"/>
    <w:rsid w:val="008A39CC"/>
    <w:rsid w:val="008A3F27"/>
    <w:rsid w:val="008A3FB7"/>
    <w:rsid w:val="008A4DA5"/>
    <w:rsid w:val="008A5F8C"/>
    <w:rsid w:val="008C4755"/>
    <w:rsid w:val="008C58B0"/>
    <w:rsid w:val="008C7318"/>
    <w:rsid w:val="008D084F"/>
    <w:rsid w:val="008D0979"/>
    <w:rsid w:val="008E3F71"/>
    <w:rsid w:val="008E4674"/>
    <w:rsid w:val="008E6E48"/>
    <w:rsid w:val="00901CB5"/>
    <w:rsid w:val="009024C6"/>
    <w:rsid w:val="00906CC4"/>
    <w:rsid w:val="00910C33"/>
    <w:rsid w:val="0091250B"/>
    <w:rsid w:val="00922BE9"/>
    <w:rsid w:val="0092408E"/>
    <w:rsid w:val="00924C6C"/>
    <w:rsid w:val="0092596A"/>
    <w:rsid w:val="00926592"/>
    <w:rsid w:val="009277F4"/>
    <w:rsid w:val="00930A25"/>
    <w:rsid w:val="00930F04"/>
    <w:rsid w:val="009318C5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05BD"/>
    <w:rsid w:val="00966B47"/>
    <w:rsid w:val="00971474"/>
    <w:rsid w:val="00973332"/>
    <w:rsid w:val="009752BE"/>
    <w:rsid w:val="0098006F"/>
    <w:rsid w:val="009814F2"/>
    <w:rsid w:val="00981D8E"/>
    <w:rsid w:val="00983374"/>
    <w:rsid w:val="00986502"/>
    <w:rsid w:val="00987F94"/>
    <w:rsid w:val="0099264D"/>
    <w:rsid w:val="009968C0"/>
    <w:rsid w:val="009971E8"/>
    <w:rsid w:val="009A268A"/>
    <w:rsid w:val="009A292F"/>
    <w:rsid w:val="009A5FE5"/>
    <w:rsid w:val="009B0F3E"/>
    <w:rsid w:val="009B61FE"/>
    <w:rsid w:val="009B62DE"/>
    <w:rsid w:val="009B644F"/>
    <w:rsid w:val="009B7A9E"/>
    <w:rsid w:val="009C1FD1"/>
    <w:rsid w:val="009C3EE0"/>
    <w:rsid w:val="009D17AC"/>
    <w:rsid w:val="009D3A57"/>
    <w:rsid w:val="009D4D1E"/>
    <w:rsid w:val="009D56DE"/>
    <w:rsid w:val="009D5E48"/>
    <w:rsid w:val="009D7761"/>
    <w:rsid w:val="009D7F0D"/>
    <w:rsid w:val="009E4D7A"/>
    <w:rsid w:val="009E6692"/>
    <w:rsid w:val="009E7846"/>
    <w:rsid w:val="009F1461"/>
    <w:rsid w:val="009F1926"/>
    <w:rsid w:val="009F7C1E"/>
    <w:rsid w:val="00A0215A"/>
    <w:rsid w:val="00A03390"/>
    <w:rsid w:val="00A05410"/>
    <w:rsid w:val="00A07557"/>
    <w:rsid w:val="00A079FF"/>
    <w:rsid w:val="00A11661"/>
    <w:rsid w:val="00A11711"/>
    <w:rsid w:val="00A144DC"/>
    <w:rsid w:val="00A1547C"/>
    <w:rsid w:val="00A16540"/>
    <w:rsid w:val="00A217C5"/>
    <w:rsid w:val="00A23F8D"/>
    <w:rsid w:val="00A23FE1"/>
    <w:rsid w:val="00A242D9"/>
    <w:rsid w:val="00A25B2E"/>
    <w:rsid w:val="00A27710"/>
    <w:rsid w:val="00A30EC6"/>
    <w:rsid w:val="00A44D00"/>
    <w:rsid w:val="00A46FBA"/>
    <w:rsid w:val="00A50204"/>
    <w:rsid w:val="00A62219"/>
    <w:rsid w:val="00A63FFB"/>
    <w:rsid w:val="00A6641B"/>
    <w:rsid w:val="00A67D64"/>
    <w:rsid w:val="00A72736"/>
    <w:rsid w:val="00A73E7E"/>
    <w:rsid w:val="00A75EC4"/>
    <w:rsid w:val="00A75EF8"/>
    <w:rsid w:val="00A800BD"/>
    <w:rsid w:val="00A81B9B"/>
    <w:rsid w:val="00A83837"/>
    <w:rsid w:val="00A84C8C"/>
    <w:rsid w:val="00A85BAA"/>
    <w:rsid w:val="00A8615B"/>
    <w:rsid w:val="00A90121"/>
    <w:rsid w:val="00A90BFC"/>
    <w:rsid w:val="00A926F0"/>
    <w:rsid w:val="00A92C3B"/>
    <w:rsid w:val="00A948B5"/>
    <w:rsid w:val="00A94BE6"/>
    <w:rsid w:val="00A97CC1"/>
    <w:rsid w:val="00AA18D1"/>
    <w:rsid w:val="00AA21E4"/>
    <w:rsid w:val="00AA5594"/>
    <w:rsid w:val="00AA5BAB"/>
    <w:rsid w:val="00AA662F"/>
    <w:rsid w:val="00AA7505"/>
    <w:rsid w:val="00AA7BF8"/>
    <w:rsid w:val="00AB0F07"/>
    <w:rsid w:val="00AB53AE"/>
    <w:rsid w:val="00AB6386"/>
    <w:rsid w:val="00AB65FF"/>
    <w:rsid w:val="00AC0399"/>
    <w:rsid w:val="00AC146A"/>
    <w:rsid w:val="00AC4BD3"/>
    <w:rsid w:val="00AD3EEA"/>
    <w:rsid w:val="00AD5A37"/>
    <w:rsid w:val="00AD7A5B"/>
    <w:rsid w:val="00AE0AAB"/>
    <w:rsid w:val="00AE18C7"/>
    <w:rsid w:val="00AE3DF5"/>
    <w:rsid w:val="00AE53AA"/>
    <w:rsid w:val="00AE581C"/>
    <w:rsid w:val="00AF0C11"/>
    <w:rsid w:val="00AF41B4"/>
    <w:rsid w:val="00AF4678"/>
    <w:rsid w:val="00AF60AA"/>
    <w:rsid w:val="00AF6FEC"/>
    <w:rsid w:val="00B04A3B"/>
    <w:rsid w:val="00B053B2"/>
    <w:rsid w:val="00B06254"/>
    <w:rsid w:val="00B11645"/>
    <w:rsid w:val="00B15283"/>
    <w:rsid w:val="00B15F2F"/>
    <w:rsid w:val="00B26CAE"/>
    <w:rsid w:val="00B34663"/>
    <w:rsid w:val="00B40B52"/>
    <w:rsid w:val="00B40F3E"/>
    <w:rsid w:val="00B45523"/>
    <w:rsid w:val="00B47F08"/>
    <w:rsid w:val="00B516B9"/>
    <w:rsid w:val="00B5422D"/>
    <w:rsid w:val="00B54255"/>
    <w:rsid w:val="00B54DF0"/>
    <w:rsid w:val="00B6752D"/>
    <w:rsid w:val="00B70158"/>
    <w:rsid w:val="00B70BD1"/>
    <w:rsid w:val="00B71367"/>
    <w:rsid w:val="00B71791"/>
    <w:rsid w:val="00B75222"/>
    <w:rsid w:val="00B82AE5"/>
    <w:rsid w:val="00B85570"/>
    <w:rsid w:val="00B92093"/>
    <w:rsid w:val="00B9522B"/>
    <w:rsid w:val="00B96E8E"/>
    <w:rsid w:val="00B97EF4"/>
    <w:rsid w:val="00B97F70"/>
    <w:rsid w:val="00BA1965"/>
    <w:rsid w:val="00BA354C"/>
    <w:rsid w:val="00BA5D6B"/>
    <w:rsid w:val="00BA6BA7"/>
    <w:rsid w:val="00BB3205"/>
    <w:rsid w:val="00BB72B3"/>
    <w:rsid w:val="00BB7571"/>
    <w:rsid w:val="00BC3BBB"/>
    <w:rsid w:val="00BC4CC1"/>
    <w:rsid w:val="00BD0DD1"/>
    <w:rsid w:val="00BD3FEC"/>
    <w:rsid w:val="00BD44D9"/>
    <w:rsid w:val="00BD6CF1"/>
    <w:rsid w:val="00BD7923"/>
    <w:rsid w:val="00BE1A28"/>
    <w:rsid w:val="00BE3CDE"/>
    <w:rsid w:val="00BE6138"/>
    <w:rsid w:val="00BF11BA"/>
    <w:rsid w:val="00BF3344"/>
    <w:rsid w:val="00C101BA"/>
    <w:rsid w:val="00C103D7"/>
    <w:rsid w:val="00C147DA"/>
    <w:rsid w:val="00C14940"/>
    <w:rsid w:val="00C14EA1"/>
    <w:rsid w:val="00C2243A"/>
    <w:rsid w:val="00C26A1E"/>
    <w:rsid w:val="00C278FE"/>
    <w:rsid w:val="00C27900"/>
    <w:rsid w:val="00C32480"/>
    <w:rsid w:val="00C33185"/>
    <w:rsid w:val="00C34FE3"/>
    <w:rsid w:val="00C36901"/>
    <w:rsid w:val="00C41F18"/>
    <w:rsid w:val="00C421EA"/>
    <w:rsid w:val="00C46024"/>
    <w:rsid w:val="00C47564"/>
    <w:rsid w:val="00C47FE1"/>
    <w:rsid w:val="00C543EB"/>
    <w:rsid w:val="00C54BA6"/>
    <w:rsid w:val="00C64CCE"/>
    <w:rsid w:val="00C6553F"/>
    <w:rsid w:val="00C7157B"/>
    <w:rsid w:val="00C725A0"/>
    <w:rsid w:val="00C728E3"/>
    <w:rsid w:val="00C74113"/>
    <w:rsid w:val="00C742F7"/>
    <w:rsid w:val="00C756CD"/>
    <w:rsid w:val="00C75AE7"/>
    <w:rsid w:val="00C76909"/>
    <w:rsid w:val="00C813A9"/>
    <w:rsid w:val="00C82363"/>
    <w:rsid w:val="00C824E7"/>
    <w:rsid w:val="00C91B24"/>
    <w:rsid w:val="00C94B4D"/>
    <w:rsid w:val="00C9701A"/>
    <w:rsid w:val="00CA17F0"/>
    <w:rsid w:val="00CA4CBB"/>
    <w:rsid w:val="00CB6DC8"/>
    <w:rsid w:val="00CB7034"/>
    <w:rsid w:val="00CB7F45"/>
    <w:rsid w:val="00CC4DD5"/>
    <w:rsid w:val="00CD1946"/>
    <w:rsid w:val="00CD29BE"/>
    <w:rsid w:val="00CD55E9"/>
    <w:rsid w:val="00CE043C"/>
    <w:rsid w:val="00CE0490"/>
    <w:rsid w:val="00CE287C"/>
    <w:rsid w:val="00CF0B04"/>
    <w:rsid w:val="00CF1C6A"/>
    <w:rsid w:val="00CF25F4"/>
    <w:rsid w:val="00CF4752"/>
    <w:rsid w:val="00D074A5"/>
    <w:rsid w:val="00D118AD"/>
    <w:rsid w:val="00D12333"/>
    <w:rsid w:val="00D130A1"/>
    <w:rsid w:val="00D14189"/>
    <w:rsid w:val="00D147DC"/>
    <w:rsid w:val="00D3072D"/>
    <w:rsid w:val="00D362F4"/>
    <w:rsid w:val="00D42B2F"/>
    <w:rsid w:val="00D45F01"/>
    <w:rsid w:val="00D50166"/>
    <w:rsid w:val="00D519A9"/>
    <w:rsid w:val="00D5612E"/>
    <w:rsid w:val="00D562D3"/>
    <w:rsid w:val="00D571D4"/>
    <w:rsid w:val="00D65021"/>
    <w:rsid w:val="00D67DCF"/>
    <w:rsid w:val="00D7224A"/>
    <w:rsid w:val="00D73213"/>
    <w:rsid w:val="00D7508C"/>
    <w:rsid w:val="00D77B22"/>
    <w:rsid w:val="00D82008"/>
    <w:rsid w:val="00D823A8"/>
    <w:rsid w:val="00D83288"/>
    <w:rsid w:val="00D870B1"/>
    <w:rsid w:val="00D877CC"/>
    <w:rsid w:val="00D87918"/>
    <w:rsid w:val="00D909D0"/>
    <w:rsid w:val="00D92A15"/>
    <w:rsid w:val="00D92F4F"/>
    <w:rsid w:val="00D9322B"/>
    <w:rsid w:val="00D964D4"/>
    <w:rsid w:val="00DC1A51"/>
    <w:rsid w:val="00DC208F"/>
    <w:rsid w:val="00DC41B4"/>
    <w:rsid w:val="00DC6C44"/>
    <w:rsid w:val="00DD1273"/>
    <w:rsid w:val="00DD172C"/>
    <w:rsid w:val="00DD4B92"/>
    <w:rsid w:val="00DD7E90"/>
    <w:rsid w:val="00DE1372"/>
    <w:rsid w:val="00DE1A17"/>
    <w:rsid w:val="00DE3CFD"/>
    <w:rsid w:val="00DE6539"/>
    <w:rsid w:val="00DE6BEF"/>
    <w:rsid w:val="00DE6F75"/>
    <w:rsid w:val="00DF031A"/>
    <w:rsid w:val="00DF4452"/>
    <w:rsid w:val="00DF47C4"/>
    <w:rsid w:val="00DF5DEB"/>
    <w:rsid w:val="00DF710A"/>
    <w:rsid w:val="00E020C0"/>
    <w:rsid w:val="00E0223B"/>
    <w:rsid w:val="00E04688"/>
    <w:rsid w:val="00E04AD2"/>
    <w:rsid w:val="00E060A6"/>
    <w:rsid w:val="00E10944"/>
    <w:rsid w:val="00E12241"/>
    <w:rsid w:val="00E1619C"/>
    <w:rsid w:val="00E21817"/>
    <w:rsid w:val="00E24EB0"/>
    <w:rsid w:val="00E2546B"/>
    <w:rsid w:val="00E26F74"/>
    <w:rsid w:val="00E27F6F"/>
    <w:rsid w:val="00E30133"/>
    <w:rsid w:val="00E3203C"/>
    <w:rsid w:val="00E34ADC"/>
    <w:rsid w:val="00E37DF0"/>
    <w:rsid w:val="00E4045A"/>
    <w:rsid w:val="00E423C5"/>
    <w:rsid w:val="00E45757"/>
    <w:rsid w:val="00E53D54"/>
    <w:rsid w:val="00E54B70"/>
    <w:rsid w:val="00E57A55"/>
    <w:rsid w:val="00E57E6F"/>
    <w:rsid w:val="00E625E5"/>
    <w:rsid w:val="00E63A0A"/>
    <w:rsid w:val="00E65866"/>
    <w:rsid w:val="00E701AC"/>
    <w:rsid w:val="00E72CB7"/>
    <w:rsid w:val="00E7376B"/>
    <w:rsid w:val="00E76017"/>
    <w:rsid w:val="00E826A1"/>
    <w:rsid w:val="00E862EC"/>
    <w:rsid w:val="00E968EC"/>
    <w:rsid w:val="00EA0299"/>
    <w:rsid w:val="00EA0A77"/>
    <w:rsid w:val="00EA2E33"/>
    <w:rsid w:val="00EA5BA8"/>
    <w:rsid w:val="00EB4060"/>
    <w:rsid w:val="00EC4212"/>
    <w:rsid w:val="00EC42FA"/>
    <w:rsid w:val="00EC60E9"/>
    <w:rsid w:val="00EC69E1"/>
    <w:rsid w:val="00ED400F"/>
    <w:rsid w:val="00EE161F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12F0"/>
    <w:rsid w:val="00F15512"/>
    <w:rsid w:val="00F16362"/>
    <w:rsid w:val="00F1646A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4B9F"/>
    <w:rsid w:val="00F557C1"/>
    <w:rsid w:val="00F60D4E"/>
    <w:rsid w:val="00F62BDB"/>
    <w:rsid w:val="00F64F82"/>
    <w:rsid w:val="00F762EB"/>
    <w:rsid w:val="00F7787E"/>
    <w:rsid w:val="00F82536"/>
    <w:rsid w:val="00F83F2E"/>
    <w:rsid w:val="00F8469A"/>
    <w:rsid w:val="00F8610E"/>
    <w:rsid w:val="00F864C2"/>
    <w:rsid w:val="00F91545"/>
    <w:rsid w:val="00F917CE"/>
    <w:rsid w:val="00F92336"/>
    <w:rsid w:val="00F939E2"/>
    <w:rsid w:val="00F948B5"/>
    <w:rsid w:val="00F955F4"/>
    <w:rsid w:val="00F967AB"/>
    <w:rsid w:val="00FA1BD6"/>
    <w:rsid w:val="00FA247B"/>
    <w:rsid w:val="00FB1176"/>
    <w:rsid w:val="00FB4042"/>
    <w:rsid w:val="00FC30A4"/>
    <w:rsid w:val="00FC34AB"/>
    <w:rsid w:val="00FD0C8C"/>
    <w:rsid w:val="00FD173C"/>
    <w:rsid w:val="00FD4339"/>
    <w:rsid w:val="00FD4341"/>
    <w:rsid w:val="00FD52F4"/>
    <w:rsid w:val="00FD6C9E"/>
    <w:rsid w:val="00FD7EE0"/>
    <w:rsid w:val="00FE08DB"/>
    <w:rsid w:val="00FE3D03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9B28C2"/>
  <w15:docId w15:val="{F4F7C01B-CE78-4D30-AEA0-7AB4359478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D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AB80A7-5BE7-43E0-98E9-3DDA9CDAC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7</Words>
  <Characters>6083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5-08T07:22:00Z</cp:lastPrinted>
  <dcterms:created xsi:type="dcterms:W3CDTF">2022-08-21T08:38:00Z</dcterms:created>
  <dcterms:modified xsi:type="dcterms:W3CDTF">2023-12-14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